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D482F3" w14:textId="02D3D016" w:rsidR="00671042" w:rsidRPr="007672F9" w:rsidRDefault="003D4096" w:rsidP="003D4096">
      <w:pPr>
        <w:spacing w:after="156"/>
        <w:ind w:firstLineChars="0" w:firstLine="0"/>
        <w:jc w:val="center"/>
        <w:rPr>
          <w:sz w:val="36"/>
        </w:rPr>
      </w:pPr>
      <w:r w:rsidRPr="007672F9">
        <w:rPr>
          <w:sz w:val="36"/>
        </w:rPr>
        <w:t>Getting Started with Julia Programming</w:t>
      </w:r>
    </w:p>
    <w:p w14:paraId="12E285CE" w14:textId="1733F0F4" w:rsidR="003D4096" w:rsidRPr="007672F9" w:rsidRDefault="003D4096" w:rsidP="003D4096">
      <w:pPr>
        <w:spacing w:after="156"/>
        <w:ind w:firstLineChars="0" w:firstLine="0"/>
      </w:pPr>
    </w:p>
    <w:p w14:paraId="4F582557" w14:textId="77777777" w:rsidR="007279C3" w:rsidRPr="007672F9" w:rsidRDefault="007279C3" w:rsidP="003D4096">
      <w:pPr>
        <w:spacing w:after="156"/>
        <w:ind w:firstLine="480"/>
        <w:sectPr w:rsidR="007279C3" w:rsidRPr="007672F9">
          <w:pgSz w:w="11906" w:h="16838"/>
          <w:pgMar w:top="1440" w:right="1800" w:bottom="1440" w:left="1800" w:header="851" w:footer="992" w:gutter="0"/>
          <w:cols w:space="425"/>
          <w:docGrid w:type="lines" w:linePitch="312"/>
        </w:sectPr>
      </w:pPr>
    </w:p>
    <w:p w14:paraId="444D7BA4" w14:textId="11B674F6" w:rsidR="007279C3" w:rsidRPr="007672F9" w:rsidRDefault="007279C3" w:rsidP="007279C3">
      <w:pPr>
        <w:spacing w:after="156"/>
        <w:ind w:firstLineChars="0" w:firstLine="0"/>
        <w:rPr>
          <w:b/>
          <w:sz w:val="44"/>
        </w:rPr>
      </w:pPr>
      <w:r w:rsidRPr="007672F9">
        <w:rPr>
          <w:b/>
          <w:sz w:val="44"/>
        </w:rPr>
        <w:lastRenderedPageBreak/>
        <w:t>前言</w:t>
      </w:r>
    </w:p>
    <w:p w14:paraId="1FB1C0AF" w14:textId="77777777" w:rsidR="007279C3" w:rsidRPr="007672F9" w:rsidRDefault="007279C3" w:rsidP="007279C3">
      <w:pPr>
        <w:spacing w:after="156"/>
        <w:ind w:firstLineChars="0" w:firstLine="0"/>
        <w:rPr>
          <w:b/>
          <w:sz w:val="44"/>
        </w:rPr>
      </w:pPr>
    </w:p>
    <w:p w14:paraId="1F7C5D32" w14:textId="77777777" w:rsidR="007279C3" w:rsidRPr="007672F9" w:rsidRDefault="003D4096" w:rsidP="003D4096">
      <w:pPr>
        <w:spacing w:after="156"/>
        <w:ind w:firstLine="480"/>
        <w:sectPr w:rsidR="007279C3" w:rsidRPr="007672F9">
          <w:pgSz w:w="11906" w:h="16838"/>
          <w:pgMar w:top="1440" w:right="1800" w:bottom="1440" w:left="1800" w:header="851" w:footer="992" w:gutter="0"/>
          <w:cols w:space="425"/>
          <w:docGrid w:type="lines" w:linePitch="312"/>
        </w:sectPr>
      </w:pPr>
      <w:r w:rsidRPr="007672F9">
        <w:t>julia</w:t>
      </w:r>
      <w:r w:rsidRPr="007672F9">
        <w:t>是一种新的编程语言，在麻省理工学院应用计算小组教授</w:t>
      </w:r>
      <w:r w:rsidRPr="007672F9">
        <w:t>Alan Edelman</w:t>
      </w:r>
      <w:r w:rsidRPr="007672F9">
        <w:t>的监督下开发完成。它的开发始于</w:t>
      </w:r>
      <w:r w:rsidRPr="007672F9">
        <w:t>2009</w:t>
      </w:r>
      <w:r w:rsidRPr="007672F9">
        <w:t>年，并于</w:t>
      </w:r>
      <w:r w:rsidRPr="007672F9">
        <w:t>2012</w:t>
      </w:r>
      <w:r w:rsidRPr="007672F9">
        <w:t>年</w:t>
      </w:r>
      <w:r w:rsidRPr="007672F9">
        <w:t>2</w:t>
      </w:r>
      <w:r w:rsidRPr="007672F9">
        <w:t>月首次公开发布。它仍然是一种相当年轻的语言，但其基础很稳定；自</w:t>
      </w:r>
      <w:r w:rsidRPr="007672F9">
        <w:t>0.1</w:t>
      </w:r>
      <w:r w:rsidRPr="007672F9">
        <w:t>版本以来，核心语言没有向后不兼容的更改。它基于清晰而坚实的原则，并且在技术、数据科学家和高性能计算领域的受欢迎程度正在稳步上升。</w:t>
      </w:r>
      <w:r w:rsidR="007279C3" w:rsidRPr="007672F9">
        <w:t>我们概述了</w:t>
      </w:r>
      <w:r w:rsidR="007279C3" w:rsidRPr="007672F9">
        <w:t>Julia</w:t>
      </w:r>
      <w:r w:rsidR="007279C3" w:rsidRPr="007672F9">
        <w:t>所基于的原理，并将它们与其他语言进行比较。</w:t>
      </w:r>
    </w:p>
    <w:p w14:paraId="3EAF8533" w14:textId="014C9C31" w:rsidR="003D4096" w:rsidRPr="007672F9" w:rsidRDefault="007279C3" w:rsidP="007279C3">
      <w:pPr>
        <w:spacing w:after="156"/>
        <w:ind w:firstLineChars="0" w:firstLine="0"/>
        <w:rPr>
          <w:b/>
          <w:sz w:val="44"/>
        </w:rPr>
      </w:pPr>
      <w:r w:rsidRPr="007672F9">
        <w:rPr>
          <w:b/>
          <w:sz w:val="44"/>
        </w:rPr>
        <w:lastRenderedPageBreak/>
        <w:t>涉及内容</w:t>
      </w:r>
    </w:p>
    <w:p w14:paraId="5BF9E997" w14:textId="7310AAB0" w:rsidR="007279C3" w:rsidRPr="007672F9" w:rsidRDefault="007279C3" w:rsidP="007279C3">
      <w:pPr>
        <w:spacing w:after="156"/>
        <w:ind w:firstLineChars="0" w:firstLine="0"/>
        <w:rPr>
          <w:b/>
          <w:sz w:val="44"/>
        </w:rPr>
      </w:pPr>
    </w:p>
    <w:p w14:paraId="61710631" w14:textId="3C5F0D15" w:rsidR="007279C3" w:rsidRPr="007672F9" w:rsidRDefault="007279C3" w:rsidP="007279C3">
      <w:pPr>
        <w:spacing w:after="156"/>
        <w:ind w:firstLineChars="0" w:firstLine="0"/>
      </w:pPr>
      <w:r w:rsidRPr="007672F9">
        <w:rPr>
          <w:b/>
        </w:rPr>
        <w:t>第一章</w:t>
      </w:r>
      <w:r w:rsidR="00A440DB" w:rsidRPr="007672F9">
        <w:t xml:space="preserve"> </w:t>
      </w:r>
      <w:r w:rsidRPr="007672F9">
        <w:t>julia</w:t>
      </w:r>
      <w:r w:rsidRPr="007672F9">
        <w:t>的平台安装，指导您安装</w:t>
      </w:r>
      <w:r w:rsidRPr="007672F9">
        <w:t>julia</w:t>
      </w:r>
      <w:r w:rsidRPr="007672F9">
        <w:t>环境所需的所有必要组件。它教会您如何使用</w:t>
      </w:r>
      <w:r w:rsidRPr="007672F9">
        <w:t>Julia</w:t>
      </w:r>
      <w:r w:rsidRPr="007672F9">
        <w:t>的控制台</w:t>
      </w:r>
      <w:r w:rsidRPr="007672F9">
        <w:t>(REPL)</w:t>
      </w:r>
      <w:r w:rsidRPr="007672F9">
        <w:t>，并讨论您可以使用的一些更复杂的开发编辑器。</w:t>
      </w:r>
    </w:p>
    <w:p w14:paraId="63D4DE8B" w14:textId="155ECCA4" w:rsidR="007279C3" w:rsidRPr="007672F9" w:rsidRDefault="007279C3" w:rsidP="007279C3">
      <w:pPr>
        <w:spacing w:after="156"/>
        <w:ind w:firstLineChars="0" w:firstLine="0"/>
      </w:pPr>
      <w:r w:rsidRPr="007672F9">
        <w:rPr>
          <w:b/>
        </w:rPr>
        <w:t>第二章</w:t>
      </w:r>
      <w:r w:rsidR="00A440DB" w:rsidRPr="007672F9">
        <w:t xml:space="preserve"> </w:t>
      </w:r>
      <w:r w:rsidR="00A440DB" w:rsidRPr="007672F9">
        <w:t>讨论了</w:t>
      </w:r>
      <w:r w:rsidR="00A440DB" w:rsidRPr="007672F9">
        <w:t>julia</w:t>
      </w:r>
      <w:r w:rsidR="00A440DB" w:rsidRPr="007672F9">
        <w:t>中的基本内置类型：变量、类型和操作，以及可以对它们执行的操作，以便您准备开始使用它们编写代码。</w:t>
      </w:r>
    </w:p>
    <w:p w14:paraId="1A451C2A" w14:textId="78D1BA62" w:rsidR="00A440DB" w:rsidRPr="007672F9" w:rsidRDefault="00A440DB" w:rsidP="007279C3">
      <w:pPr>
        <w:spacing w:after="156"/>
        <w:ind w:firstLineChars="0" w:firstLine="0"/>
      </w:pPr>
      <w:r w:rsidRPr="007672F9">
        <w:rPr>
          <w:b/>
        </w:rPr>
        <w:t>第三章</w:t>
      </w:r>
      <w:r w:rsidRPr="007672F9">
        <w:t xml:space="preserve"> </w:t>
      </w:r>
      <w:r w:rsidRPr="007672F9">
        <w:t>函数，解释了为什么函数是</w:t>
      </w:r>
      <w:r w:rsidRPr="007672F9">
        <w:t>Julia</w:t>
      </w:r>
      <w:r w:rsidRPr="007672F9">
        <w:t>的基本构件，以及如何有效地使用它们。</w:t>
      </w:r>
    </w:p>
    <w:p w14:paraId="0FA56634" w14:textId="086DD661" w:rsidR="00A440DB" w:rsidRPr="007672F9" w:rsidRDefault="00A440DB" w:rsidP="007279C3">
      <w:pPr>
        <w:spacing w:after="156"/>
        <w:ind w:firstLineChars="0" w:firstLine="0"/>
      </w:pPr>
      <w:r w:rsidRPr="007672F9">
        <w:rPr>
          <w:b/>
        </w:rPr>
        <w:t>第四章</w:t>
      </w:r>
      <w:r w:rsidRPr="007672F9">
        <w:t xml:space="preserve"> </w:t>
      </w:r>
      <w:r w:rsidRPr="007672F9">
        <w:t>控件流，显示了</w:t>
      </w:r>
      <w:r w:rsidRPr="007672F9">
        <w:t>Julia</w:t>
      </w:r>
      <w:r w:rsidRPr="007672F9">
        <w:t>优雅的控件结构、如何执行、错误处理以及如何使用</w:t>
      </w:r>
      <w:r w:rsidRPr="007672F9">
        <w:t>coroutines(</w:t>
      </w:r>
      <w:r w:rsidRPr="007672F9">
        <w:t>在</w:t>
      </w:r>
      <w:r w:rsidRPr="007672F9">
        <w:t>Julia</w:t>
      </w:r>
      <w:r w:rsidRPr="007672F9">
        <w:t>中称为</w:t>
      </w:r>
      <w:r w:rsidRPr="007672F9">
        <w:t>Tasks)</w:t>
      </w:r>
      <w:r w:rsidRPr="007672F9">
        <w:t>来构造代码的执行。</w:t>
      </w:r>
    </w:p>
    <w:p w14:paraId="1AA98252" w14:textId="60EA90B9" w:rsidR="00A440DB" w:rsidRPr="007672F9" w:rsidRDefault="00A440DB" w:rsidP="007279C3">
      <w:pPr>
        <w:spacing w:after="156"/>
        <w:ind w:firstLineChars="0" w:firstLine="0"/>
      </w:pPr>
      <w:r w:rsidRPr="007672F9">
        <w:rPr>
          <w:b/>
        </w:rPr>
        <w:t>第五章</w:t>
      </w:r>
      <w:r w:rsidRPr="007672F9">
        <w:t xml:space="preserve"> </w:t>
      </w:r>
      <w:r w:rsidRPr="007672F9">
        <w:t>集合类型，探索分组单个值的不同类型，如数组和矩阵、元组、字典和集合。</w:t>
      </w:r>
    </w:p>
    <w:p w14:paraId="7FE66EA3" w14:textId="38321A51" w:rsidR="00A440DB" w:rsidRPr="007672F9" w:rsidRDefault="00A440DB" w:rsidP="007279C3">
      <w:pPr>
        <w:spacing w:after="156"/>
        <w:ind w:firstLineChars="0" w:firstLine="0"/>
      </w:pPr>
      <w:r w:rsidRPr="007672F9">
        <w:rPr>
          <w:b/>
        </w:rPr>
        <w:t>第六章</w:t>
      </w:r>
      <w:r w:rsidRPr="007672F9">
        <w:t xml:space="preserve"> </w:t>
      </w:r>
      <w:r w:rsidRPr="007672F9">
        <w:t>更多关于类型、方法和模块的内容将深入到类型概念中，并解释如何在多个分派中使用它来获得类</w:t>
      </w:r>
      <w:r w:rsidRPr="007672F9">
        <w:t>c</w:t>
      </w:r>
      <w:r w:rsidRPr="007672F9">
        <w:t>的性能。模块，一个更高级的代码组织概念，也被讨论。</w:t>
      </w:r>
    </w:p>
    <w:p w14:paraId="7B0FABDA" w14:textId="2C8346E4" w:rsidR="00A440DB" w:rsidRPr="007672F9" w:rsidRDefault="00A440DB" w:rsidP="007279C3">
      <w:pPr>
        <w:spacing w:after="156"/>
        <w:ind w:firstLineChars="0" w:firstLine="0"/>
      </w:pPr>
      <w:r w:rsidRPr="007672F9">
        <w:rPr>
          <w:b/>
        </w:rPr>
        <w:t>第七章</w:t>
      </w:r>
      <w:r w:rsidRPr="007672F9">
        <w:t xml:space="preserve"> </w:t>
      </w:r>
      <w:r w:rsidRPr="007672F9">
        <w:t>在</w:t>
      </w:r>
      <w:r w:rsidRPr="007672F9">
        <w:t>Julia</w:t>
      </w:r>
      <w:r w:rsidRPr="007672F9">
        <w:t>中，元编程触及了</w:t>
      </w:r>
      <w:r w:rsidRPr="007672F9">
        <w:t>Julia</w:t>
      </w:r>
      <w:r w:rsidRPr="007672F9">
        <w:t>的更深层次，比如表达式和反射功能，并演示了宏的强大功能。</w:t>
      </w:r>
    </w:p>
    <w:p w14:paraId="7CF03B7C" w14:textId="0D595E62" w:rsidR="00A440DB" w:rsidRPr="007672F9" w:rsidRDefault="00A440DB" w:rsidP="007279C3">
      <w:pPr>
        <w:spacing w:after="156"/>
        <w:ind w:firstLineChars="0" w:firstLine="0"/>
      </w:pPr>
      <w:r w:rsidRPr="007672F9">
        <w:rPr>
          <w:b/>
        </w:rPr>
        <w:t>第八章</w:t>
      </w:r>
      <w:r w:rsidRPr="007672F9">
        <w:t xml:space="preserve"> I/O</w:t>
      </w:r>
      <w:r w:rsidRPr="007672F9">
        <w:t>、网络和并行计算展示了如何使用</w:t>
      </w:r>
      <w:r w:rsidRPr="007672F9">
        <w:t>DataFrames</w:t>
      </w:r>
      <w:r w:rsidRPr="007672F9">
        <w:t>处理文件和数据库中的数据。</w:t>
      </w:r>
    </w:p>
    <w:p w14:paraId="1FA372D5" w14:textId="1D0ECCE3" w:rsidR="00A440DB" w:rsidRPr="007672F9" w:rsidRDefault="00A440DB" w:rsidP="007279C3">
      <w:pPr>
        <w:spacing w:after="156"/>
        <w:ind w:firstLineChars="0" w:firstLine="0"/>
      </w:pPr>
      <w:r w:rsidRPr="007672F9">
        <w:rPr>
          <w:b/>
        </w:rPr>
        <w:t>第九章</w:t>
      </w:r>
      <w:r w:rsidRPr="007672F9">
        <w:t xml:space="preserve"> </w:t>
      </w:r>
      <w:r w:rsidRPr="007672F9">
        <w:t>运行外部程序，查看</w:t>
      </w:r>
      <w:r w:rsidRPr="007672F9">
        <w:t>Julia</w:t>
      </w:r>
      <w:r w:rsidRPr="007672F9">
        <w:t>如何与命令行和其他语言交互，并讨论性能技巧。</w:t>
      </w:r>
    </w:p>
    <w:p w14:paraId="262F9C8B" w14:textId="5E3F772F" w:rsidR="00A440DB" w:rsidRPr="007672F9" w:rsidRDefault="00A440DB" w:rsidP="007279C3">
      <w:pPr>
        <w:spacing w:after="156"/>
        <w:ind w:firstLineChars="0" w:firstLine="0"/>
      </w:pPr>
      <w:r w:rsidRPr="007672F9">
        <w:rPr>
          <w:b/>
        </w:rPr>
        <w:t>第十章</w:t>
      </w:r>
      <w:r w:rsidRPr="007672F9">
        <w:t xml:space="preserve"> </w:t>
      </w:r>
      <w:r w:rsidRPr="007672F9">
        <w:t>标准库和包深入到标准库中，并演示了数据可视化的重要包。</w:t>
      </w:r>
    </w:p>
    <w:p w14:paraId="1E290CB9" w14:textId="77777777" w:rsidR="0066458F" w:rsidRPr="007672F9" w:rsidRDefault="00A440DB" w:rsidP="007279C3">
      <w:pPr>
        <w:spacing w:after="156"/>
        <w:ind w:firstLineChars="0" w:firstLine="0"/>
        <w:sectPr w:rsidR="0066458F" w:rsidRPr="007672F9">
          <w:pgSz w:w="11906" w:h="16838"/>
          <w:pgMar w:top="1440" w:right="1800" w:bottom="1440" w:left="1800" w:header="851" w:footer="992" w:gutter="0"/>
          <w:cols w:space="425"/>
          <w:docGrid w:type="lines" w:linePitch="312"/>
        </w:sectPr>
      </w:pPr>
      <w:r w:rsidRPr="007672F9">
        <w:rPr>
          <w:b/>
        </w:rPr>
        <w:t>附录</w:t>
      </w:r>
      <w:r w:rsidRPr="007672F9">
        <w:t>，宏和包的列表。为您提供了这本书中使用的宏和包的方便参考列表。</w:t>
      </w:r>
    </w:p>
    <w:p w14:paraId="22425157" w14:textId="29FEC58A" w:rsidR="00A440DB" w:rsidRPr="007672F9" w:rsidRDefault="0066458F" w:rsidP="007279C3">
      <w:pPr>
        <w:spacing w:after="156"/>
        <w:ind w:firstLineChars="0" w:firstLine="0"/>
        <w:rPr>
          <w:b/>
          <w:sz w:val="44"/>
        </w:rPr>
      </w:pPr>
      <w:r w:rsidRPr="007672F9">
        <w:rPr>
          <w:b/>
          <w:sz w:val="44"/>
        </w:rPr>
        <w:lastRenderedPageBreak/>
        <w:t>约定</w:t>
      </w:r>
    </w:p>
    <w:p w14:paraId="2DECFE13" w14:textId="77DBF6F1" w:rsidR="0066458F" w:rsidRPr="007672F9" w:rsidRDefault="0066458F" w:rsidP="007279C3">
      <w:pPr>
        <w:spacing w:after="156"/>
        <w:ind w:firstLineChars="0" w:firstLine="0"/>
        <w:rPr>
          <w:b/>
          <w:sz w:val="44"/>
        </w:rPr>
      </w:pPr>
    </w:p>
    <w:p w14:paraId="4C9D65CC" w14:textId="3024B46B" w:rsidR="0066458F" w:rsidRPr="007672F9" w:rsidRDefault="0066458F" w:rsidP="0066458F">
      <w:pPr>
        <w:spacing w:after="156"/>
        <w:ind w:firstLine="480"/>
        <w:rPr>
          <w:szCs w:val="24"/>
        </w:rPr>
      </w:pPr>
      <w:r w:rsidRPr="007672F9">
        <w:rPr>
          <w:szCs w:val="24"/>
        </w:rPr>
        <w:t>在这本书中，您将会发现许多不同类型的信息的文本样式。下面是这些风格的一些例子和解释它们的意义。文本、数据库表名、文件夹名、文件名、文件扩展名、路径名、虚拟</w:t>
      </w:r>
      <w:r w:rsidRPr="007672F9">
        <w:rPr>
          <w:szCs w:val="24"/>
        </w:rPr>
        <w:t>url</w:t>
      </w:r>
      <w:r w:rsidRPr="007672F9">
        <w:rPr>
          <w:szCs w:val="24"/>
        </w:rPr>
        <w:t>、用户输入和</w:t>
      </w:r>
      <w:r w:rsidRPr="007672F9">
        <w:rPr>
          <w:szCs w:val="24"/>
        </w:rPr>
        <w:t>Twitter</w:t>
      </w:r>
      <w:r w:rsidRPr="007672F9">
        <w:rPr>
          <w:szCs w:val="24"/>
        </w:rPr>
        <w:t>句柄中的代码如下所示：</w:t>
      </w:r>
      <w:r w:rsidRPr="007672F9">
        <w:rPr>
          <w:szCs w:val="24"/>
        </w:rPr>
        <w:t>“</w:t>
      </w:r>
      <w:r w:rsidRPr="007672F9">
        <w:rPr>
          <w:szCs w:val="24"/>
        </w:rPr>
        <w:t>例如，我们使用数据文件</w:t>
      </w:r>
      <w:r w:rsidRPr="007672F9">
        <w:rPr>
          <w:szCs w:val="24"/>
        </w:rPr>
        <w:t>winequality.csv</w:t>
      </w:r>
      <w:r w:rsidRPr="007672F9">
        <w:rPr>
          <w:szCs w:val="24"/>
        </w:rPr>
        <w:t>。包含</w:t>
      </w:r>
      <w:r w:rsidRPr="007672F9">
        <w:rPr>
          <w:szCs w:val="24"/>
        </w:rPr>
        <w:t>1599</w:t>
      </w:r>
      <w:r w:rsidRPr="007672F9">
        <w:rPr>
          <w:szCs w:val="24"/>
        </w:rPr>
        <w:t>个样本测量值的</w:t>
      </w:r>
      <w:r w:rsidRPr="007672F9">
        <w:rPr>
          <w:szCs w:val="24"/>
        </w:rPr>
        <w:t>, 12</w:t>
      </w:r>
      <w:r w:rsidRPr="007672F9">
        <w:rPr>
          <w:szCs w:val="24"/>
        </w:rPr>
        <w:t>列数据。</w:t>
      </w:r>
      <w:r w:rsidRPr="007672F9">
        <w:rPr>
          <w:szCs w:val="24"/>
        </w:rPr>
        <w:t>”</w:t>
      </w:r>
    </w:p>
    <w:p w14:paraId="0B2A35C8" w14:textId="4E5E280C" w:rsidR="0066458F" w:rsidRPr="007672F9" w:rsidRDefault="0066458F" w:rsidP="0066458F">
      <w:pPr>
        <w:spacing w:after="156"/>
        <w:ind w:firstLine="480"/>
        <w:rPr>
          <w:szCs w:val="24"/>
        </w:rPr>
      </w:pPr>
      <w:r w:rsidRPr="007672F9">
        <w:rPr>
          <w:szCs w:val="24"/>
        </w:rPr>
        <w:t>代码块的设置如下：</w:t>
      </w:r>
    </w:p>
    <w:p w14:paraId="0D333120" w14:textId="088F5B71" w:rsidR="0066458F" w:rsidRPr="007672F9" w:rsidRDefault="0066458F" w:rsidP="0066458F">
      <w:pPr>
        <w:spacing w:after="156"/>
        <w:ind w:firstLineChars="0" w:firstLine="0"/>
        <w:rPr>
          <w:szCs w:val="24"/>
        </w:rPr>
      </w:pPr>
      <w:r w:rsidRPr="007672F9">
        <w:rPr>
          <w:szCs w:val="24"/>
        </w:rPr>
        <w:t>using DataFrames</w:t>
      </w:r>
    </w:p>
    <w:p w14:paraId="069A4F19" w14:textId="4F9A0F1C" w:rsidR="0066458F" w:rsidRPr="007672F9" w:rsidRDefault="0066458F" w:rsidP="0066458F">
      <w:pPr>
        <w:spacing w:after="156"/>
        <w:ind w:firstLineChars="0" w:firstLine="0"/>
        <w:rPr>
          <w:szCs w:val="24"/>
        </w:rPr>
      </w:pPr>
      <w:r w:rsidRPr="007672F9">
        <w:rPr>
          <w:szCs w:val="24"/>
        </w:rPr>
        <w:t>fname = “winequality.csv”</w:t>
      </w:r>
    </w:p>
    <w:p w14:paraId="49E80D8E" w14:textId="6717DBDD" w:rsidR="0066458F" w:rsidRPr="007672F9" w:rsidRDefault="0066458F" w:rsidP="0066458F">
      <w:pPr>
        <w:spacing w:after="156"/>
        <w:ind w:firstLineChars="0" w:firstLine="0"/>
        <w:rPr>
          <w:szCs w:val="24"/>
        </w:rPr>
      </w:pPr>
      <w:r w:rsidRPr="007672F9">
        <w:rPr>
          <w:szCs w:val="24"/>
        </w:rPr>
        <w:t>data = readtable(fname,separator = ‘;’)</w:t>
      </w:r>
    </w:p>
    <w:p w14:paraId="6F92602B" w14:textId="5598F98A" w:rsidR="0066458F" w:rsidRPr="007672F9" w:rsidRDefault="0066458F" w:rsidP="0066458F">
      <w:pPr>
        <w:spacing w:after="156"/>
        <w:ind w:firstLine="480"/>
        <w:rPr>
          <w:szCs w:val="24"/>
        </w:rPr>
      </w:pPr>
      <w:r w:rsidRPr="007672F9">
        <w:rPr>
          <w:szCs w:val="24"/>
        </w:rPr>
        <w:t>当我们希望将您的注意力吸引到代码块的某个特定部分时，相关的行或项以粗体显示。</w:t>
      </w:r>
    </w:p>
    <w:p w14:paraId="2F937804" w14:textId="4199E150" w:rsidR="0066458F" w:rsidRPr="007672F9" w:rsidRDefault="0066458F" w:rsidP="0066458F">
      <w:pPr>
        <w:spacing w:after="156"/>
        <w:ind w:firstLineChars="0" w:firstLine="0"/>
        <w:rPr>
          <w:szCs w:val="24"/>
        </w:rPr>
      </w:pPr>
      <w:r w:rsidRPr="007672F9">
        <w:rPr>
          <w:szCs w:val="24"/>
        </w:rPr>
        <w:t>using DataFrames</w:t>
      </w:r>
    </w:p>
    <w:p w14:paraId="47700526" w14:textId="1FFBCA2D" w:rsidR="0066458F" w:rsidRPr="007672F9" w:rsidRDefault="0066458F" w:rsidP="0066458F">
      <w:pPr>
        <w:spacing w:after="156"/>
        <w:ind w:firstLineChars="0" w:firstLine="0"/>
        <w:rPr>
          <w:szCs w:val="24"/>
        </w:rPr>
      </w:pPr>
      <w:r w:rsidRPr="007672F9">
        <w:rPr>
          <w:szCs w:val="24"/>
        </w:rPr>
        <w:t>fname = “winequality.csv”</w:t>
      </w:r>
    </w:p>
    <w:p w14:paraId="2F825886" w14:textId="5D74C2B6" w:rsidR="0066458F" w:rsidRPr="007672F9" w:rsidRDefault="0066458F" w:rsidP="0066458F">
      <w:pPr>
        <w:spacing w:after="156"/>
        <w:ind w:firstLineChars="0" w:firstLine="0"/>
        <w:rPr>
          <w:b/>
          <w:szCs w:val="24"/>
        </w:rPr>
      </w:pPr>
      <w:r w:rsidRPr="007672F9">
        <w:rPr>
          <w:b/>
          <w:szCs w:val="24"/>
        </w:rPr>
        <w:t>data = readtable(fname,separator = ‘;’)</w:t>
      </w:r>
    </w:p>
    <w:p w14:paraId="635E9CE0" w14:textId="777C1FD8" w:rsidR="0066458F" w:rsidRPr="007672F9" w:rsidRDefault="0066458F" w:rsidP="0066458F">
      <w:pPr>
        <w:spacing w:after="156"/>
        <w:ind w:firstLineChars="0" w:firstLine="0"/>
        <w:rPr>
          <w:szCs w:val="24"/>
        </w:rPr>
      </w:pPr>
      <w:r w:rsidRPr="007672F9">
        <w:rPr>
          <w:szCs w:val="24"/>
        </w:rPr>
        <w:t>任何命令行输入或输出如下所示</w:t>
      </w:r>
      <w:r w:rsidRPr="007672F9">
        <w:rPr>
          <w:szCs w:val="24"/>
        </w:rPr>
        <w:t>:</w:t>
      </w:r>
    </w:p>
    <w:p w14:paraId="68A9F960" w14:textId="617D1C0A" w:rsidR="0066458F" w:rsidRPr="007672F9" w:rsidRDefault="002D7B96" w:rsidP="0066458F">
      <w:pPr>
        <w:spacing w:after="156"/>
        <w:ind w:firstLineChars="0" w:firstLine="0"/>
        <w:rPr>
          <w:szCs w:val="24"/>
        </w:rPr>
      </w:pPr>
      <w:r w:rsidRPr="007672F9">
        <w:rPr>
          <w:szCs w:val="24"/>
        </w:rPr>
        <w:t>julia main.jl</w:t>
      </w:r>
    </w:p>
    <w:p w14:paraId="35D9618B" w14:textId="6F7FD946" w:rsidR="002D7B96" w:rsidRPr="007672F9" w:rsidRDefault="002D7B96" w:rsidP="002D7B96">
      <w:pPr>
        <w:spacing w:after="156"/>
        <w:ind w:firstLineChars="0" w:firstLine="480"/>
        <w:rPr>
          <w:szCs w:val="24"/>
        </w:rPr>
      </w:pPr>
      <w:r w:rsidRPr="007672F9">
        <w:rPr>
          <w:b/>
          <w:szCs w:val="24"/>
        </w:rPr>
        <w:t>新术语</w:t>
      </w:r>
      <w:r w:rsidRPr="007672F9">
        <w:rPr>
          <w:szCs w:val="24"/>
        </w:rPr>
        <w:t>和</w:t>
      </w:r>
      <w:r w:rsidRPr="007672F9">
        <w:rPr>
          <w:b/>
          <w:szCs w:val="24"/>
        </w:rPr>
        <w:t>重要词</w:t>
      </w:r>
      <w:r w:rsidRPr="007672F9">
        <w:rPr>
          <w:szCs w:val="24"/>
        </w:rPr>
        <w:t>会用粗体显示。</w:t>
      </w:r>
    </w:p>
    <w:p w14:paraId="16BF5316" w14:textId="5A6376A4" w:rsidR="00CA2B42" w:rsidRPr="007672F9" w:rsidRDefault="00CA2B42" w:rsidP="002D7B96">
      <w:pPr>
        <w:spacing w:after="156"/>
        <w:ind w:firstLineChars="0" w:firstLine="480"/>
        <w:rPr>
          <w:szCs w:val="24"/>
        </w:rPr>
      </w:pPr>
      <w:r w:rsidRPr="007672F9">
        <w:rPr>
          <w:szCs w:val="24"/>
        </w:rPr>
        <w:t>如有问题，</w:t>
      </w:r>
      <w:hyperlink r:id="rId5" w:history="1">
        <w:r w:rsidRPr="007672F9">
          <w:rPr>
            <w:rStyle w:val="a4"/>
            <w:szCs w:val="24"/>
          </w:rPr>
          <w:t>请联系</w:t>
        </w:r>
        <w:r w:rsidRPr="007672F9">
          <w:rPr>
            <w:rStyle w:val="a4"/>
            <w:szCs w:val="24"/>
          </w:rPr>
          <w:t>question@packtpub.com</w:t>
        </w:r>
      </w:hyperlink>
    </w:p>
    <w:p w14:paraId="1CA30214" w14:textId="77777777" w:rsidR="00CA2B42" w:rsidRPr="007672F9" w:rsidRDefault="00CA2B42" w:rsidP="002D7B96">
      <w:pPr>
        <w:spacing w:after="156"/>
        <w:ind w:firstLineChars="0" w:firstLine="480"/>
        <w:rPr>
          <w:szCs w:val="24"/>
        </w:rPr>
      </w:pPr>
    </w:p>
    <w:p w14:paraId="405D7AA2" w14:textId="3678080B" w:rsidR="00CA2B42" w:rsidRPr="007672F9" w:rsidRDefault="00CA2B42" w:rsidP="002D7B96">
      <w:pPr>
        <w:spacing w:after="156"/>
        <w:ind w:firstLineChars="0" w:firstLine="480"/>
        <w:rPr>
          <w:szCs w:val="24"/>
        </w:rPr>
        <w:sectPr w:rsidR="00CA2B42" w:rsidRPr="007672F9">
          <w:pgSz w:w="11906" w:h="16838"/>
          <w:pgMar w:top="1440" w:right="1800" w:bottom="1440" w:left="1800" w:header="851" w:footer="992" w:gutter="0"/>
          <w:cols w:space="425"/>
          <w:docGrid w:type="lines" w:linePitch="312"/>
        </w:sectPr>
      </w:pPr>
    </w:p>
    <w:p w14:paraId="2536878A" w14:textId="3CDA7854" w:rsidR="002D7B96" w:rsidRPr="007672F9" w:rsidRDefault="00CA2B42" w:rsidP="002D7B96">
      <w:pPr>
        <w:spacing w:after="156"/>
        <w:ind w:firstLineChars="0" w:firstLine="0"/>
        <w:rPr>
          <w:sz w:val="44"/>
          <w:szCs w:val="24"/>
        </w:rPr>
      </w:pPr>
      <w:r w:rsidRPr="007672F9">
        <w:rPr>
          <w:sz w:val="44"/>
          <w:szCs w:val="24"/>
        </w:rPr>
        <w:lastRenderedPageBreak/>
        <w:t>Julia</w:t>
      </w:r>
      <w:r w:rsidRPr="007672F9">
        <w:rPr>
          <w:sz w:val="44"/>
          <w:szCs w:val="24"/>
        </w:rPr>
        <w:t>的基本原理</w:t>
      </w:r>
    </w:p>
    <w:p w14:paraId="24471385" w14:textId="55C4A976" w:rsidR="00CA2B42" w:rsidRPr="007672F9" w:rsidRDefault="00CA2B42" w:rsidP="002D7B96">
      <w:pPr>
        <w:spacing w:after="156"/>
        <w:ind w:firstLineChars="0" w:firstLine="0"/>
        <w:rPr>
          <w:sz w:val="44"/>
          <w:szCs w:val="24"/>
        </w:rPr>
      </w:pPr>
    </w:p>
    <w:p w14:paraId="74A5ED07" w14:textId="42EC226E" w:rsidR="00CA2B42" w:rsidRPr="007672F9" w:rsidRDefault="00CA2B42" w:rsidP="00CA2B42">
      <w:pPr>
        <w:spacing w:after="156"/>
        <w:ind w:firstLineChars="0" w:firstLine="480"/>
        <w:rPr>
          <w:szCs w:val="24"/>
        </w:rPr>
      </w:pPr>
      <w:r w:rsidRPr="007672F9">
        <w:rPr>
          <w:szCs w:val="24"/>
        </w:rPr>
        <w:t>本文将介绍</w:t>
      </w:r>
      <w:r w:rsidRPr="007672F9">
        <w:rPr>
          <w:szCs w:val="24"/>
        </w:rPr>
        <w:t>Julia</w:t>
      </w:r>
      <w:r w:rsidRPr="007672F9">
        <w:rPr>
          <w:szCs w:val="24"/>
        </w:rPr>
        <w:t>在技术、数据科学家和高性能计算领域迅速走红的原因。我们将讨论以下主题。</w:t>
      </w:r>
    </w:p>
    <w:p w14:paraId="23A9C4B5" w14:textId="58C702CD" w:rsidR="00CA2B42" w:rsidRPr="007672F9" w:rsidRDefault="00CA2B42" w:rsidP="00CA2B42">
      <w:pPr>
        <w:pStyle w:val="a3"/>
        <w:numPr>
          <w:ilvl w:val="0"/>
          <w:numId w:val="2"/>
        </w:numPr>
        <w:spacing w:after="156"/>
        <w:ind w:firstLineChars="0"/>
        <w:rPr>
          <w:szCs w:val="24"/>
        </w:rPr>
      </w:pPr>
      <w:r w:rsidRPr="007672F9">
        <w:rPr>
          <w:szCs w:val="24"/>
        </w:rPr>
        <w:t>The scope of Julia</w:t>
      </w:r>
    </w:p>
    <w:p w14:paraId="65C35B12" w14:textId="10A5C2C3" w:rsidR="00CA2B42" w:rsidRPr="007672F9" w:rsidRDefault="00CA2B42" w:rsidP="00CA2B42">
      <w:pPr>
        <w:pStyle w:val="a3"/>
        <w:numPr>
          <w:ilvl w:val="0"/>
          <w:numId w:val="2"/>
        </w:numPr>
        <w:spacing w:after="156"/>
        <w:ind w:firstLineChars="0"/>
        <w:rPr>
          <w:szCs w:val="24"/>
        </w:rPr>
      </w:pPr>
      <w:r w:rsidRPr="007672F9">
        <w:rPr>
          <w:szCs w:val="24"/>
        </w:rPr>
        <w:t>Julia’s place among other programming languages</w:t>
      </w:r>
    </w:p>
    <w:p w14:paraId="422D7886" w14:textId="553075E3" w:rsidR="00CA2B42" w:rsidRPr="007672F9" w:rsidRDefault="00CA2B42" w:rsidP="00CA2B42">
      <w:pPr>
        <w:pStyle w:val="a3"/>
        <w:numPr>
          <w:ilvl w:val="0"/>
          <w:numId w:val="2"/>
        </w:numPr>
        <w:spacing w:after="156"/>
        <w:ind w:firstLineChars="0"/>
        <w:rPr>
          <w:szCs w:val="24"/>
        </w:rPr>
      </w:pPr>
      <w:r w:rsidRPr="007672F9">
        <w:rPr>
          <w:szCs w:val="24"/>
        </w:rPr>
        <w:t>A comparsion with other languages for the data scientist</w:t>
      </w:r>
    </w:p>
    <w:p w14:paraId="3F2768BF" w14:textId="4AF25EEA" w:rsidR="00CA2B42" w:rsidRPr="007672F9" w:rsidRDefault="00CA2B42" w:rsidP="00CA2B42">
      <w:pPr>
        <w:pStyle w:val="a3"/>
        <w:numPr>
          <w:ilvl w:val="0"/>
          <w:numId w:val="2"/>
        </w:numPr>
        <w:spacing w:after="156"/>
        <w:ind w:firstLineChars="0"/>
        <w:rPr>
          <w:szCs w:val="24"/>
        </w:rPr>
      </w:pPr>
      <w:r w:rsidRPr="007672F9">
        <w:rPr>
          <w:szCs w:val="24"/>
        </w:rPr>
        <w:t>Useful links</w:t>
      </w:r>
    </w:p>
    <w:p w14:paraId="18FA7424" w14:textId="77777777" w:rsidR="00CA2B42" w:rsidRPr="007672F9" w:rsidRDefault="00CA2B42" w:rsidP="00CA2B42">
      <w:pPr>
        <w:pStyle w:val="a3"/>
        <w:spacing w:after="156"/>
        <w:ind w:left="900" w:firstLineChars="0" w:firstLine="0"/>
        <w:rPr>
          <w:szCs w:val="24"/>
        </w:rPr>
        <w:sectPr w:rsidR="00CA2B42" w:rsidRPr="007672F9">
          <w:pgSz w:w="11906" w:h="16838"/>
          <w:pgMar w:top="1440" w:right="1800" w:bottom="1440" w:left="1800" w:header="851" w:footer="992" w:gutter="0"/>
          <w:cols w:space="425"/>
          <w:docGrid w:type="lines" w:linePitch="312"/>
        </w:sectPr>
      </w:pPr>
    </w:p>
    <w:p w14:paraId="4F300755" w14:textId="29DC0C34" w:rsidR="00CA2B42" w:rsidRPr="007672F9" w:rsidRDefault="00CA2B42" w:rsidP="00CA2B42">
      <w:pPr>
        <w:spacing w:after="156"/>
        <w:ind w:firstLineChars="0" w:firstLine="0"/>
        <w:rPr>
          <w:b/>
          <w:sz w:val="44"/>
          <w:szCs w:val="44"/>
        </w:rPr>
      </w:pPr>
      <w:r w:rsidRPr="007672F9">
        <w:rPr>
          <w:b/>
          <w:sz w:val="44"/>
          <w:szCs w:val="44"/>
        </w:rPr>
        <w:lastRenderedPageBreak/>
        <w:t>The scope of Julia</w:t>
      </w:r>
    </w:p>
    <w:p w14:paraId="79CCF0C4" w14:textId="463D9327" w:rsidR="00CA2B42" w:rsidRPr="007672F9" w:rsidRDefault="00CA2B42" w:rsidP="00CA2B42">
      <w:pPr>
        <w:spacing w:after="156"/>
        <w:ind w:firstLineChars="0" w:firstLine="0"/>
        <w:rPr>
          <w:b/>
          <w:sz w:val="44"/>
          <w:szCs w:val="44"/>
        </w:rPr>
      </w:pPr>
    </w:p>
    <w:p w14:paraId="7C302198" w14:textId="7C324696" w:rsidR="00CA2B42" w:rsidRPr="007672F9" w:rsidRDefault="00CA2B42" w:rsidP="00CA2B42">
      <w:pPr>
        <w:spacing w:after="156"/>
        <w:ind w:firstLineChars="0" w:firstLine="0"/>
        <w:rPr>
          <w:szCs w:val="24"/>
        </w:rPr>
      </w:pPr>
      <w:r w:rsidRPr="007672F9">
        <w:rPr>
          <w:szCs w:val="24"/>
        </w:rPr>
        <w:t>Julia</w:t>
      </w:r>
      <w:r w:rsidRPr="007672F9">
        <w:rPr>
          <w:szCs w:val="24"/>
        </w:rPr>
        <w:t>的核心设计师和开发人员</w:t>
      </w:r>
      <w:r w:rsidRPr="007672F9">
        <w:rPr>
          <w:szCs w:val="24"/>
        </w:rPr>
        <w:t>(Jeff Bezanson</w:t>
      </w:r>
      <w:r w:rsidRPr="007672F9">
        <w:rPr>
          <w:szCs w:val="24"/>
        </w:rPr>
        <w:t>、</w:t>
      </w:r>
      <w:r w:rsidRPr="007672F9">
        <w:rPr>
          <w:szCs w:val="24"/>
        </w:rPr>
        <w:t>Stefan Karpinski</w:t>
      </w:r>
      <w:r w:rsidRPr="007672F9">
        <w:rPr>
          <w:szCs w:val="24"/>
        </w:rPr>
        <w:t>和</w:t>
      </w:r>
      <w:r w:rsidRPr="007672F9">
        <w:rPr>
          <w:szCs w:val="24"/>
        </w:rPr>
        <w:t>Viral Shah)</w:t>
      </w:r>
      <w:r w:rsidRPr="007672F9">
        <w:rPr>
          <w:szCs w:val="24"/>
        </w:rPr>
        <w:t>已经明确表示，</w:t>
      </w:r>
      <w:r w:rsidRPr="007672F9">
        <w:rPr>
          <w:szCs w:val="24"/>
        </w:rPr>
        <w:t>julia</w:t>
      </w:r>
      <w:r w:rsidRPr="007672F9">
        <w:rPr>
          <w:szCs w:val="24"/>
        </w:rPr>
        <w:t>的诞生源于对技术计算学科现有软件工具集深深的失望。基本上可以归结为以下几点困境：</w:t>
      </w:r>
    </w:p>
    <w:p w14:paraId="2FCAD271" w14:textId="62DFF9B1" w:rsidR="00CA2B42" w:rsidRPr="007672F9" w:rsidRDefault="00A73DDA" w:rsidP="00A73DDA">
      <w:pPr>
        <w:pStyle w:val="a3"/>
        <w:numPr>
          <w:ilvl w:val="0"/>
          <w:numId w:val="3"/>
        </w:numPr>
        <w:spacing w:after="156"/>
        <w:ind w:firstLineChars="0"/>
        <w:rPr>
          <w:szCs w:val="24"/>
        </w:rPr>
      </w:pPr>
      <w:r w:rsidRPr="007672F9">
        <w:rPr>
          <w:szCs w:val="24"/>
        </w:rPr>
        <w:t>原型设计是这个领域中的一个问题，它需要一种高级的、易于使用的、灵活的语言，使开发人员能够专注于问题本身，而不是语言和计算的底层细节</w:t>
      </w:r>
      <w:r w:rsidR="00C22F52" w:rsidRPr="007672F9">
        <w:rPr>
          <w:szCs w:val="24"/>
        </w:rPr>
        <w:t>。</w:t>
      </w:r>
    </w:p>
    <w:p w14:paraId="457AF4C2" w14:textId="726DF838" w:rsidR="00C22F52" w:rsidRPr="007672F9" w:rsidRDefault="00C22F52" w:rsidP="00C22F52">
      <w:pPr>
        <w:pStyle w:val="a3"/>
        <w:numPr>
          <w:ilvl w:val="0"/>
          <w:numId w:val="3"/>
        </w:numPr>
        <w:spacing w:after="156"/>
        <w:ind w:firstLineChars="0"/>
        <w:rPr>
          <w:szCs w:val="24"/>
        </w:rPr>
      </w:pPr>
      <w:r w:rsidRPr="007672F9">
        <w:rPr>
          <w:szCs w:val="24"/>
        </w:rPr>
        <w:t>问题的实际计算需要最大的性能</w:t>
      </w:r>
      <w:r w:rsidRPr="007672F9">
        <w:rPr>
          <w:szCs w:val="24"/>
        </w:rPr>
        <w:t>; 10</w:t>
      </w:r>
      <w:r w:rsidRPr="007672F9">
        <w:rPr>
          <w:szCs w:val="24"/>
        </w:rPr>
        <w:t>倍的计算时间会产生很大的差异</w:t>
      </w:r>
      <w:r w:rsidRPr="007672F9">
        <w:rPr>
          <w:szCs w:val="24"/>
        </w:rPr>
        <w:t>(</w:t>
      </w:r>
      <w:r w:rsidRPr="007672F9">
        <w:rPr>
          <w:szCs w:val="24"/>
        </w:rPr>
        <w:t>想想一天还是十天</w:t>
      </w:r>
      <w:r w:rsidRPr="007672F9">
        <w:rPr>
          <w:szCs w:val="24"/>
        </w:rPr>
        <w:t>)</w:t>
      </w:r>
      <w:r w:rsidRPr="007672F9">
        <w:rPr>
          <w:szCs w:val="24"/>
        </w:rPr>
        <w:t>，因此生产版本通常必须用</w:t>
      </w:r>
      <w:r w:rsidRPr="007672F9">
        <w:rPr>
          <w:szCs w:val="24"/>
        </w:rPr>
        <w:t>C</w:t>
      </w:r>
      <w:r w:rsidRPr="007672F9">
        <w:rPr>
          <w:szCs w:val="24"/>
        </w:rPr>
        <w:t>或</w:t>
      </w:r>
      <w:r w:rsidRPr="007672F9">
        <w:rPr>
          <w:szCs w:val="24"/>
        </w:rPr>
        <w:t>FORTRAN</w:t>
      </w:r>
      <w:r w:rsidRPr="007672F9">
        <w:rPr>
          <w:szCs w:val="24"/>
        </w:rPr>
        <w:t>编写。</w:t>
      </w:r>
    </w:p>
    <w:p w14:paraId="6082D39D" w14:textId="3D6AB487" w:rsidR="00C22F52" w:rsidRPr="007672F9" w:rsidRDefault="00C22F52" w:rsidP="00C22F52">
      <w:pPr>
        <w:pStyle w:val="a3"/>
        <w:numPr>
          <w:ilvl w:val="0"/>
          <w:numId w:val="3"/>
        </w:numPr>
        <w:spacing w:after="156"/>
        <w:ind w:firstLineChars="0"/>
        <w:rPr>
          <w:szCs w:val="24"/>
        </w:rPr>
      </w:pPr>
      <w:r w:rsidRPr="007672F9">
        <w:rPr>
          <w:szCs w:val="24"/>
        </w:rPr>
        <w:t>在</w:t>
      </w:r>
      <w:r w:rsidRPr="007672F9">
        <w:rPr>
          <w:szCs w:val="24"/>
        </w:rPr>
        <w:t>Julia</w:t>
      </w:r>
      <w:r w:rsidRPr="007672F9">
        <w:rPr>
          <w:szCs w:val="24"/>
        </w:rPr>
        <w:t>之前，实践者必须满足于</w:t>
      </w:r>
      <w:r w:rsidRPr="007672F9">
        <w:rPr>
          <w:szCs w:val="24"/>
        </w:rPr>
        <w:t>“</w:t>
      </w:r>
      <w:r w:rsidRPr="007672F9">
        <w:rPr>
          <w:szCs w:val="24"/>
        </w:rPr>
        <w:t>速度即方便</w:t>
      </w:r>
      <w:r w:rsidRPr="007672F9">
        <w:rPr>
          <w:szCs w:val="24"/>
        </w:rPr>
        <w:t>”</w:t>
      </w:r>
      <w:r w:rsidRPr="007672F9">
        <w:rPr>
          <w:szCs w:val="24"/>
        </w:rPr>
        <w:t>的权衡，使用对开发人员友好的、有表现力的、有几十年历史的解释性语言：如</w:t>
      </w:r>
      <w:r w:rsidRPr="007672F9">
        <w:rPr>
          <w:szCs w:val="24"/>
        </w:rPr>
        <w:t>MATLAB</w:t>
      </w:r>
      <w:r w:rsidRPr="007672F9">
        <w:rPr>
          <w:szCs w:val="24"/>
        </w:rPr>
        <w:t>、</w:t>
      </w:r>
      <w:r w:rsidRPr="007672F9">
        <w:rPr>
          <w:szCs w:val="24"/>
        </w:rPr>
        <w:t>R</w:t>
      </w:r>
      <w:r w:rsidRPr="007672F9">
        <w:rPr>
          <w:szCs w:val="24"/>
        </w:rPr>
        <w:t>或</w:t>
      </w:r>
      <w:r w:rsidRPr="007672F9">
        <w:rPr>
          <w:szCs w:val="24"/>
        </w:rPr>
        <w:t>Python</w:t>
      </w:r>
      <w:r w:rsidRPr="007672F9">
        <w:rPr>
          <w:szCs w:val="24"/>
        </w:rPr>
        <w:t>在高层次表达问题。为了对性能敏感的部分进行编程并加速实际的计算，人们不得不使用静态编译语言，如</w:t>
      </w:r>
      <w:r w:rsidRPr="007672F9">
        <w:rPr>
          <w:szCs w:val="24"/>
        </w:rPr>
        <w:t>C</w:t>
      </w:r>
      <w:r w:rsidRPr="007672F9">
        <w:rPr>
          <w:szCs w:val="24"/>
        </w:rPr>
        <w:t>或</w:t>
      </w:r>
      <w:r w:rsidRPr="007672F9">
        <w:rPr>
          <w:szCs w:val="24"/>
        </w:rPr>
        <w:t>FORTRAN</w:t>
      </w:r>
      <w:r w:rsidRPr="007672F9">
        <w:rPr>
          <w:szCs w:val="24"/>
        </w:rPr>
        <w:t>，甚至是汇编代码。</w:t>
      </w:r>
      <w:r w:rsidRPr="007672F9">
        <w:rPr>
          <w:szCs w:val="24"/>
        </w:rPr>
        <w:t>julia</w:t>
      </w:r>
      <w:r w:rsidRPr="007672F9">
        <w:rPr>
          <w:szCs w:val="24"/>
        </w:rPr>
        <w:t>为您提供了编写高性能代码的可能性，这些代码尽可能有效地使用</w:t>
      </w:r>
      <w:r w:rsidRPr="007672F9">
        <w:rPr>
          <w:szCs w:val="24"/>
        </w:rPr>
        <w:t>CPU</w:t>
      </w:r>
      <w:r w:rsidRPr="007672F9">
        <w:rPr>
          <w:szCs w:val="24"/>
        </w:rPr>
        <w:t>和内存资源，但是从头到尾都使用纯</w:t>
      </w:r>
      <w:r w:rsidRPr="007672F9">
        <w:rPr>
          <w:szCs w:val="24"/>
        </w:rPr>
        <w:t>julia</w:t>
      </w:r>
      <w:r w:rsidRPr="007672F9">
        <w:rPr>
          <w:szCs w:val="24"/>
        </w:rPr>
        <w:t>，减少了对低级语言的需求。通过这种方式，您可以使用一个简单的编程模型从问题原型到接近</w:t>
      </w:r>
      <w:r w:rsidRPr="007672F9">
        <w:rPr>
          <w:szCs w:val="24"/>
        </w:rPr>
        <w:t>C</w:t>
      </w:r>
      <w:r w:rsidRPr="007672F9">
        <w:rPr>
          <w:szCs w:val="24"/>
        </w:rPr>
        <w:t>的性能进行快速迭代。</w:t>
      </w:r>
    </w:p>
    <w:p w14:paraId="419C64A7" w14:textId="478867B3" w:rsidR="00C22F52" w:rsidRPr="007672F9" w:rsidRDefault="00C22F52" w:rsidP="00C22F52">
      <w:pPr>
        <w:spacing w:after="156"/>
        <w:ind w:firstLineChars="0" w:firstLine="0"/>
        <w:rPr>
          <w:szCs w:val="24"/>
        </w:rPr>
      </w:pPr>
      <w:r w:rsidRPr="007672F9">
        <w:rPr>
          <w:szCs w:val="24"/>
        </w:rPr>
        <w:t>综上所述，他们设计</w:t>
      </w:r>
      <w:r w:rsidRPr="007672F9">
        <w:rPr>
          <w:szCs w:val="24"/>
        </w:rPr>
        <w:t>Julia</w:t>
      </w:r>
      <w:r w:rsidRPr="007672F9">
        <w:rPr>
          <w:szCs w:val="24"/>
        </w:rPr>
        <w:t>的规格如下</w:t>
      </w:r>
      <w:r w:rsidRPr="007672F9">
        <w:rPr>
          <w:szCs w:val="24"/>
        </w:rPr>
        <w:t>:</w:t>
      </w:r>
    </w:p>
    <w:p w14:paraId="56FF1EAF" w14:textId="6327E966" w:rsidR="00C22F52" w:rsidRPr="007672F9" w:rsidRDefault="00C22F52" w:rsidP="00C22F52">
      <w:pPr>
        <w:pStyle w:val="a3"/>
        <w:numPr>
          <w:ilvl w:val="0"/>
          <w:numId w:val="4"/>
        </w:numPr>
        <w:spacing w:after="156"/>
        <w:ind w:firstLineChars="0"/>
        <w:rPr>
          <w:szCs w:val="24"/>
        </w:rPr>
      </w:pPr>
      <w:r w:rsidRPr="007672F9">
        <w:rPr>
          <w:szCs w:val="24"/>
        </w:rPr>
        <w:t>Julia</w:t>
      </w:r>
      <w:r w:rsidRPr="007672F9">
        <w:rPr>
          <w:szCs w:val="24"/>
        </w:rPr>
        <w:t>是开放源码的，并拥有麻省理工学院</w:t>
      </w:r>
      <w:r w:rsidRPr="007672F9">
        <w:rPr>
          <w:szCs w:val="24"/>
        </w:rPr>
        <w:t>(MIT)</w:t>
      </w:r>
      <w:r w:rsidRPr="007672F9">
        <w:rPr>
          <w:szCs w:val="24"/>
        </w:rPr>
        <w:t>的许可。</w:t>
      </w:r>
    </w:p>
    <w:p w14:paraId="349AAA4E" w14:textId="31DA0E4B" w:rsidR="00C22F52" w:rsidRPr="007672F9" w:rsidRDefault="00C22F52" w:rsidP="00C22F52">
      <w:pPr>
        <w:pStyle w:val="a3"/>
        <w:numPr>
          <w:ilvl w:val="0"/>
          <w:numId w:val="4"/>
        </w:numPr>
        <w:spacing w:after="156"/>
        <w:ind w:firstLineChars="0"/>
        <w:rPr>
          <w:szCs w:val="24"/>
        </w:rPr>
      </w:pPr>
      <w:r w:rsidRPr="007672F9">
        <w:rPr>
          <w:szCs w:val="24"/>
        </w:rPr>
        <w:t>通过减少开发时间，它被设计成一种易于使用和学习的、优雅的、清晰的和动态的、交互式的语言。为了达到这个目的，</w:t>
      </w:r>
      <w:r w:rsidRPr="007672F9">
        <w:rPr>
          <w:szCs w:val="24"/>
        </w:rPr>
        <w:t>julia</w:t>
      </w:r>
      <w:r w:rsidRPr="007672F9">
        <w:rPr>
          <w:szCs w:val="24"/>
        </w:rPr>
        <w:t>看起来就像一个带着明显而熟悉的数学符号的伪代码。</w:t>
      </w:r>
    </w:p>
    <w:p w14:paraId="15631C9B" w14:textId="3DC1A9C5" w:rsidR="00C22F52" w:rsidRPr="007672F9" w:rsidRDefault="00B209FD" w:rsidP="00C22F52">
      <w:pPr>
        <w:pStyle w:val="a3"/>
        <w:spacing w:after="156"/>
        <w:ind w:left="420" w:firstLineChars="0" w:firstLine="0"/>
        <w:rPr>
          <w:szCs w:val="24"/>
        </w:rPr>
      </w:pPr>
      <w:r w:rsidRPr="007672F9">
        <w:rPr>
          <w:szCs w:val="24"/>
        </w:rPr>
        <w:t>例如，这是一个多项式函数的定义，直接从代码开始：</w:t>
      </w:r>
    </w:p>
    <w:p w14:paraId="1C93838D" w14:textId="1653FB97" w:rsidR="00B209FD" w:rsidRPr="007672F9" w:rsidRDefault="00B209FD" w:rsidP="00B209FD">
      <w:pPr>
        <w:pStyle w:val="a3"/>
        <w:spacing w:after="156"/>
        <w:ind w:left="420" w:firstLineChars="0" w:firstLine="0"/>
        <w:rPr>
          <w:szCs w:val="24"/>
        </w:rPr>
      </w:pPr>
      <w:r w:rsidRPr="007672F9">
        <w:rPr>
          <w:szCs w:val="24"/>
        </w:rPr>
        <w:t>x -&gt; 7x^3 + 30x^2 + 5x + 42</w:t>
      </w:r>
    </w:p>
    <w:p w14:paraId="2EE7922B" w14:textId="00D0F6F5" w:rsidR="00B209FD" w:rsidRPr="007672F9" w:rsidRDefault="00B209FD" w:rsidP="00B209FD">
      <w:pPr>
        <w:pStyle w:val="a3"/>
        <w:numPr>
          <w:ilvl w:val="0"/>
          <w:numId w:val="4"/>
        </w:numPr>
        <w:spacing w:after="156"/>
        <w:ind w:firstLineChars="0"/>
        <w:rPr>
          <w:szCs w:val="24"/>
        </w:rPr>
      </w:pPr>
      <w:r w:rsidRPr="007672F9">
        <w:rPr>
          <w:szCs w:val="24"/>
        </w:rPr>
        <w:t>它提供了强大的计算能力和速度，而不需要离开</w:t>
      </w:r>
      <w:r w:rsidRPr="007672F9">
        <w:rPr>
          <w:szCs w:val="24"/>
        </w:rPr>
        <w:t>Julia</w:t>
      </w:r>
      <w:r w:rsidRPr="007672F9">
        <w:rPr>
          <w:szCs w:val="24"/>
        </w:rPr>
        <w:t>环境。</w:t>
      </w:r>
    </w:p>
    <w:p w14:paraId="6B9EC242" w14:textId="37165F99" w:rsidR="00B209FD" w:rsidRPr="007672F9" w:rsidRDefault="00B209FD" w:rsidP="00B209FD">
      <w:pPr>
        <w:pStyle w:val="a3"/>
        <w:numPr>
          <w:ilvl w:val="0"/>
          <w:numId w:val="4"/>
        </w:numPr>
        <w:spacing w:after="156"/>
        <w:ind w:firstLineChars="0"/>
        <w:rPr>
          <w:szCs w:val="24"/>
        </w:rPr>
      </w:pPr>
      <w:r w:rsidRPr="007672F9">
        <w:rPr>
          <w:szCs w:val="24"/>
        </w:rPr>
        <w:t>它可以用于一般的编程目的，而不仅仅是在纯计算领域。</w:t>
      </w:r>
    </w:p>
    <w:p w14:paraId="705E3A3C" w14:textId="09255533" w:rsidR="00B209FD" w:rsidRPr="007672F9" w:rsidRDefault="00B209FD" w:rsidP="00B209FD">
      <w:pPr>
        <w:pStyle w:val="a3"/>
        <w:numPr>
          <w:ilvl w:val="0"/>
          <w:numId w:val="4"/>
        </w:numPr>
        <w:spacing w:after="156"/>
        <w:ind w:firstLineChars="0"/>
        <w:rPr>
          <w:szCs w:val="24"/>
        </w:rPr>
      </w:pPr>
      <w:r w:rsidRPr="007672F9">
        <w:rPr>
          <w:szCs w:val="24"/>
        </w:rPr>
        <w:t>它具有内置和简单的功能，可以在现在和以后的多核世界中使用并发和并行功能。</w:t>
      </w:r>
    </w:p>
    <w:p w14:paraId="7CDB2467" w14:textId="77777777" w:rsidR="00B209FD" w:rsidRPr="007672F9" w:rsidRDefault="00B209FD" w:rsidP="00B209FD">
      <w:pPr>
        <w:spacing w:after="156"/>
        <w:ind w:firstLineChars="0" w:firstLine="0"/>
        <w:rPr>
          <w:szCs w:val="24"/>
        </w:rPr>
        <w:sectPr w:rsidR="00B209FD" w:rsidRPr="007672F9">
          <w:pgSz w:w="11906" w:h="16838"/>
          <w:pgMar w:top="1440" w:right="1800" w:bottom="1440" w:left="1800" w:header="851" w:footer="992" w:gutter="0"/>
          <w:cols w:space="425"/>
          <w:docGrid w:type="lines" w:linePitch="312"/>
        </w:sectPr>
      </w:pPr>
      <w:r w:rsidRPr="007672F9">
        <w:rPr>
          <w:szCs w:val="24"/>
        </w:rPr>
        <w:lastRenderedPageBreak/>
        <w:t>Julia</w:t>
      </w:r>
      <w:r w:rsidRPr="007672F9">
        <w:rPr>
          <w:szCs w:val="24"/>
        </w:rPr>
        <w:t>把这一切统一在一个环境中，直到现在，大多数研究人员和语言设计师都认为这是不可能的。</w:t>
      </w:r>
    </w:p>
    <w:p w14:paraId="11209B41" w14:textId="77777777" w:rsidR="00B209FD" w:rsidRPr="007672F9" w:rsidRDefault="00B209FD" w:rsidP="00B209FD">
      <w:pPr>
        <w:spacing w:after="156"/>
        <w:ind w:firstLineChars="0" w:firstLine="0"/>
        <w:rPr>
          <w:b/>
          <w:sz w:val="40"/>
          <w:szCs w:val="24"/>
        </w:rPr>
      </w:pPr>
      <w:r w:rsidRPr="007672F9">
        <w:rPr>
          <w:b/>
          <w:sz w:val="40"/>
          <w:szCs w:val="24"/>
        </w:rPr>
        <w:lastRenderedPageBreak/>
        <w:t xml:space="preserve">Julia’s place among the other </w:t>
      </w:r>
    </w:p>
    <w:p w14:paraId="78424D61" w14:textId="2AF0D525" w:rsidR="00B209FD" w:rsidRPr="007672F9" w:rsidRDefault="00B209FD" w:rsidP="00B209FD">
      <w:pPr>
        <w:spacing w:after="156"/>
        <w:ind w:firstLineChars="0" w:firstLine="0"/>
        <w:rPr>
          <w:b/>
          <w:sz w:val="40"/>
          <w:szCs w:val="24"/>
        </w:rPr>
      </w:pPr>
      <w:r w:rsidRPr="007672F9">
        <w:rPr>
          <w:b/>
          <w:sz w:val="40"/>
          <w:szCs w:val="24"/>
        </w:rPr>
        <w:t>programming languages</w:t>
      </w:r>
    </w:p>
    <w:p w14:paraId="742DBFAF" w14:textId="1A1F9536" w:rsidR="00B209FD" w:rsidRPr="007672F9" w:rsidRDefault="00B209FD" w:rsidP="00B209FD">
      <w:pPr>
        <w:spacing w:after="156"/>
        <w:ind w:firstLineChars="0" w:firstLine="0"/>
        <w:rPr>
          <w:b/>
          <w:sz w:val="40"/>
          <w:szCs w:val="24"/>
        </w:rPr>
      </w:pPr>
    </w:p>
    <w:p w14:paraId="48ABFD2D" w14:textId="4D6D43F6" w:rsidR="00B209FD" w:rsidRPr="007672F9" w:rsidRDefault="00B209FD" w:rsidP="00B209FD">
      <w:pPr>
        <w:spacing w:after="156"/>
        <w:ind w:firstLineChars="0" w:firstLine="0"/>
        <w:rPr>
          <w:szCs w:val="24"/>
        </w:rPr>
      </w:pPr>
      <w:r w:rsidRPr="007672F9">
        <w:rPr>
          <w:szCs w:val="24"/>
        </w:rPr>
        <w:t>julia</w:t>
      </w:r>
      <w:r w:rsidRPr="007672F9">
        <w:rPr>
          <w:szCs w:val="24"/>
        </w:rPr>
        <w:t>协调并将以前被认为是独立的技术集合在一起，也就是</w:t>
      </w:r>
      <w:r w:rsidRPr="007672F9">
        <w:rPr>
          <w:szCs w:val="24"/>
        </w:rPr>
        <w:t>:</w:t>
      </w:r>
    </w:p>
    <w:p w14:paraId="73D51F96" w14:textId="0833011E" w:rsidR="00B209FD" w:rsidRPr="007672F9" w:rsidRDefault="00B209FD" w:rsidP="00B209FD">
      <w:pPr>
        <w:pStyle w:val="a3"/>
        <w:numPr>
          <w:ilvl w:val="0"/>
          <w:numId w:val="5"/>
        </w:numPr>
        <w:spacing w:after="156"/>
        <w:ind w:firstLineChars="0"/>
        <w:rPr>
          <w:szCs w:val="24"/>
        </w:rPr>
      </w:pPr>
      <w:r w:rsidRPr="007672F9">
        <w:rPr>
          <w:szCs w:val="24"/>
        </w:rPr>
        <w:t>一方面是动态、非类型化和解释语言</w:t>
      </w:r>
      <w:r w:rsidRPr="007672F9">
        <w:rPr>
          <w:szCs w:val="24"/>
        </w:rPr>
        <w:t>(Python</w:t>
      </w:r>
      <w:r w:rsidRPr="007672F9">
        <w:rPr>
          <w:szCs w:val="24"/>
        </w:rPr>
        <w:t>、</w:t>
      </w:r>
      <w:r w:rsidRPr="007672F9">
        <w:rPr>
          <w:szCs w:val="24"/>
        </w:rPr>
        <w:t>Ruby</w:t>
      </w:r>
      <w:r w:rsidRPr="007672F9">
        <w:rPr>
          <w:szCs w:val="24"/>
        </w:rPr>
        <w:t>、</w:t>
      </w:r>
      <w:r w:rsidRPr="007672F9">
        <w:rPr>
          <w:szCs w:val="24"/>
        </w:rPr>
        <w:t>Perl</w:t>
      </w:r>
      <w:r w:rsidRPr="007672F9">
        <w:rPr>
          <w:szCs w:val="24"/>
        </w:rPr>
        <w:t>、</w:t>
      </w:r>
      <w:r w:rsidRPr="007672F9">
        <w:rPr>
          <w:szCs w:val="24"/>
        </w:rPr>
        <w:t>MATLAB/Octave</w:t>
      </w:r>
      <w:r w:rsidRPr="007672F9">
        <w:rPr>
          <w:szCs w:val="24"/>
        </w:rPr>
        <w:t>、</w:t>
      </w:r>
      <w:r w:rsidRPr="007672F9">
        <w:rPr>
          <w:szCs w:val="24"/>
        </w:rPr>
        <w:t>R</w:t>
      </w:r>
      <w:r w:rsidRPr="007672F9">
        <w:rPr>
          <w:szCs w:val="24"/>
        </w:rPr>
        <w:t>等</w:t>
      </w:r>
      <w:r w:rsidRPr="007672F9">
        <w:rPr>
          <w:szCs w:val="24"/>
        </w:rPr>
        <w:t>)</w:t>
      </w:r>
    </w:p>
    <w:p w14:paraId="27BE7F0B" w14:textId="433F36E9" w:rsidR="00B209FD" w:rsidRPr="007672F9" w:rsidRDefault="00B209FD" w:rsidP="00B209FD">
      <w:pPr>
        <w:pStyle w:val="a3"/>
        <w:numPr>
          <w:ilvl w:val="0"/>
          <w:numId w:val="5"/>
        </w:numPr>
        <w:spacing w:after="156"/>
        <w:ind w:firstLineChars="0"/>
        <w:rPr>
          <w:szCs w:val="24"/>
        </w:rPr>
      </w:pPr>
      <w:r w:rsidRPr="007672F9">
        <w:rPr>
          <w:szCs w:val="24"/>
        </w:rPr>
        <w:t>另一种语言的静态类型和编译语言</w:t>
      </w:r>
      <w:r w:rsidRPr="007672F9">
        <w:rPr>
          <w:szCs w:val="24"/>
        </w:rPr>
        <w:t>(C</w:t>
      </w:r>
      <w:r w:rsidRPr="007672F9">
        <w:rPr>
          <w:szCs w:val="24"/>
        </w:rPr>
        <w:t>、</w:t>
      </w:r>
      <w:r w:rsidRPr="007672F9">
        <w:rPr>
          <w:szCs w:val="24"/>
        </w:rPr>
        <w:t>c++</w:t>
      </w:r>
      <w:r w:rsidRPr="007672F9">
        <w:rPr>
          <w:szCs w:val="24"/>
        </w:rPr>
        <w:t>、</w:t>
      </w:r>
      <w:r w:rsidRPr="007672F9">
        <w:rPr>
          <w:szCs w:val="24"/>
        </w:rPr>
        <w:t>Fortran</w:t>
      </w:r>
      <w:r w:rsidRPr="007672F9">
        <w:rPr>
          <w:szCs w:val="24"/>
        </w:rPr>
        <w:t>和</w:t>
      </w:r>
      <w:r w:rsidRPr="007672F9">
        <w:rPr>
          <w:szCs w:val="24"/>
        </w:rPr>
        <w:t>Fortress)</w:t>
      </w:r>
    </w:p>
    <w:p w14:paraId="6B2A6DDF" w14:textId="038941D0" w:rsidR="00B209FD" w:rsidRPr="007672F9" w:rsidRDefault="00B209FD" w:rsidP="00B209FD">
      <w:pPr>
        <w:spacing w:after="156"/>
        <w:ind w:firstLineChars="0" w:firstLine="0"/>
        <w:rPr>
          <w:szCs w:val="24"/>
        </w:rPr>
      </w:pPr>
      <w:r w:rsidRPr="007672F9">
        <w:rPr>
          <w:szCs w:val="24"/>
        </w:rPr>
        <w:t>Julia</w:t>
      </w:r>
      <w:r w:rsidRPr="007672F9">
        <w:rPr>
          <w:szCs w:val="24"/>
        </w:rPr>
        <w:t>怎么能有第一个和第二类速度的灵活性</w:t>
      </w:r>
      <w:r w:rsidRPr="007672F9">
        <w:rPr>
          <w:szCs w:val="24"/>
        </w:rPr>
        <w:t>?</w:t>
      </w:r>
    </w:p>
    <w:p w14:paraId="43AE71C6" w14:textId="6562E8DB" w:rsidR="00B209FD" w:rsidRPr="007672F9" w:rsidRDefault="00B209FD" w:rsidP="00AD0556">
      <w:pPr>
        <w:spacing w:after="156"/>
        <w:ind w:firstLine="480"/>
        <w:rPr>
          <w:szCs w:val="24"/>
        </w:rPr>
      </w:pPr>
      <w:r w:rsidRPr="007672F9">
        <w:rPr>
          <w:szCs w:val="24"/>
        </w:rPr>
        <w:t>Julia</w:t>
      </w:r>
      <w:r w:rsidRPr="007672F9">
        <w:rPr>
          <w:szCs w:val="24"/>
        </w:rPr>
        <w:t>没有静态编译步骤。机器代码是由基于</w:t>
      </w:r>
      <w:r w:rsidRPr="007672F9">
        <w:rPr>
          <w:szCs w:val="24"/>
        </w:rPr>
        <w:t>llvm</w:t>
      </w:r>
      <w:r w:rsidRPr="007672F9">
        <w:rPr>
          <w:szCs w:val="24"/>
        </w:rPr>
        <w:t>的</w:t>
      </w:r>
      <w:r w:rsidRPr="007672F9">
        <w:rPr>
          <w:szCs w:val="24"/>
        </w:rPr>
        <w:t>JIT</w:t>
      </w:r>
      <w:r w:rsidRPr="007672F9">
        <w:rPr>
          <w:szCs w:val="24"/>
        </w:rPr>
        <w:t>编译器实时生成的。这个编译器与语言的设计一起，帮助</w:t>
      </w:r>
      <w:r w:rsidRPr="007672F9">
        <w:rPr>
          <w:szCs w:val="24"/>
        </w:rPr>
        <w:t>Julia</w:t>
      </w:r>
      <w:r w:rsidRPr="007672F9">
        <w:rPr>
          <w:szCs w:val="24"/>
        </w:rPr>
        <w:t>实现了数值、技术和科学计算的最大性能。性能的关键是类型信息，它由一个完全自动和智能的类型推断引擎收集，它从变量中包含的数据中推断类型。实际上，因为</w:t>
      </w:r>
      <w:r w:rsidRPr="007672F9">
        <w:rPr>
          <w:szCs w:val="24"/>
        </w:rPr>
        <w:t>Julia</w:t>
      </w:r>
      <w:r w:rsidRPr="007672F9">
        <w:rPr>
          <w:szCs w:val="24"/>
        </w:rPr>
        <w:t>有一个动态类型系统，所以在代码中声明变量的类型是可选的。指示类型是不必要的，但是可以这样做，以记录代码、改进工具的可能性，或者在某些情况下，向编译器提供提示，以选择更优化的执行路径。这个可选的键入规程作为它与</w:t>
      </w:r>
      <w:r w:rsidRPr="007672F9">
        <w:rPr>
          <w:szCs w:val="24"/>
        </w:rPr>
        <w:t>Dart</w:t>
      </w:r>
      <w:r w:rsidRPr="007672F9">
        <w:rPr>
          <w:szCs w:val="24"/>
        </w:rPr>
        <w:t>共享的一个方面。无类型</w:t>
      </w:r>
      <w:r w:rsidRPr="007672F9">
        <w:rPr>
          <w:szCs w:val="24"/>
        </w:rPr>
        <w:t>Julia</w:t>
      </w:r>
      <w:r w:rsidRPr="007672F9">
        <w:rPr>
          <w:szCs w:val="24"/>
        </w:rPr>
        <w:t>是该语言的一个有效且有用的子集，类似于传统的动态语言，但它仍然以静态编译的速度运行。</w:t>
      </w:r>
      <w:r w:rsidRPr="007672F9">
        <w:rPr>
          <w:szCs w:val="24"/>
        </w:rPr>
        <w:t>Julia</w:t>
      </w:r>
      <w:r w:rsidRPr="007672F9">
        <w:rPr>
          <w:szCs w:val="24"/>
        </w:rPr>
        <w:t>将泛型编程和多态函数应用于极限，只编写了一个算法，并将其应用于广泛的类型。这提供了不同类型的通用功能，例如</w:t>
      </w:r>
      <w:r w:rsidRPr="007672F9">
        <w:rPr>
          <w:szCs w:val="24"/>
        </w:rPr>
        <w:t>:size</w:t>
      </w:r>
      <w:r w:rsidRPr="007672F9">
        <w:rPr>
          <w:szCs w:val="24"/>
        </w:rPr>
        <w:t>是具有</w:t>
      </w:r>
      <w:r w:rsidRPr="007672F9">
        <w:rPr>
          <w:szCs w:val="24"/>
        </w:rPr>
        <w:t>50</w:t>
      </w:r>
      <w:r w:rsidRPr="007672F9">
        <w:rPr>
          <w:szCs w:val="24"/>
        </w:rPr>
        <w:t>个具体方法实现的通用函数。一个名为</w:t>
      </w:r>
      <w:r w:rsidRPr="007672F9">
        <w:rPr>
          <w:b/>
          <w:szCs w:val="24"/>
        </w:rPr>
        <w:t>dynamic multiple dispatch</w:t>
      </w:r>
      <w:r w:rsidRPr="007672F9">
        <w:rPr>
          <w:szCs w:val="24"/>
        </w:rPr>
        <w:t>的系统从几十个方法定义中有效地为函数的所有参数选择最优方法。根据实际的类型，选择或生成非常特定和高效的函数本地代码实现，因此它的类型系统使它更接近原始的机器操作。</w:t>
      </w:r>
    </w:p>
    <w:p w14:paraId="1E8C0A1A" w14:textId="10700A47" w:rsidR="00AD0556" w:rsidRPr="007672F9" w:rsidRDefault="00AD0556" w:rsidP="00B209FD">
      <w:pPr>
        <w:spacing w:after="156"/>
        <w:ind w:firstLineChars="0" w:firstLine="0"/>
        <w:rPr>
          <w:b/>
          <w:szCs w:val="24"/>
        </w:rPr>
      </w:pPr>
      <w:r w:rsidRPr="007672F9">
        <w:rPr>
          <w:b/>
          <w:szCs w:val="24"/>
        </w:rPr>
        <w:t>Note</w:t>
      </w:r>
    </w:p>
    <w:p w14:paraId="35470602" w14:textId="2B984973" w:rsidR="00AD0556" w:rsidRPr="007672F9" w:rsidRDefault="00AD0556" w:rsidP="00AD0556">
      <w:pPr>
        <w:spacing w:after="156"/>
        <w:ind w:firstLine="480"/>
        <w:rPr>
          <w:szCs w:val="24"/>
        </w:rPr>
      </w:pPr>
      <w:r w:rsidRPr="007672F9">
        <w:rPr>
          <w:szCs w:val="24"/>
        </w:rPr>
        <w:t>请记住，类型不是静态检查的。由于类型错误导致的异常可能在运行时发生，因此必须进行彻底地测试。在编程语言中对</w:t>
      </w:r>
      <w:r w:rsidRPr="007672F9">
        <w:rPr>
          <w:szCs w:val="24"/>
        </w:rPr>
        <w:t>Julia</w:t>
      </w:r>
      <w:r w:rsidRPr="007672F9">
        <w:rPr>
          <w:szCs w:val="24"/>
        </w:rPr>
        <w:t>进行分类时，它包含了多种范式，比如过程、函数、元编程，以及面向对象</w:t>
      </w:r>
      <w:r w:rsidRPr="007672F9">
        <w:rPr>
          <w:szCs w:val="24"/>
        </w:rPr>
        <w:t>(</w:t>
      </w:r>
      <w:r w:rsidRPr="007672F9">
        <w:rPr>
          <w:szCs w:val="24"/>
        </w:rPr>
        <w:t>但不是全部</w:t>
      </w:r>
      <w:r w:rsidRPr="007672F9">
        <w:rPr>
          <w:szCs w:val="24"/>
        </w:rPr>
        <w:t>)</w:t>
      </w:r>
      <w:r w:rsidRPr="007672F9">
        <w:rPr>
          <w:szCs w:val="24"/>
        </w:rPr>
        <w:t>。它绝不是一种完全基于类的语言，比如</w:t>
      </w:r>
      <w:r w:rsidRPr="007672F9">
        <w:rPr>
          <w:szCs w:val="24"/>
        </w:rPr>
        <w:t>Java</w:t>
      </w:r>
      <w:r w:rsidRPr="007672F9">
        <w:rPr>
          <w:szCs w:val="24"/>
        </w:rPr>
        <w:t>、</w:t>
      </w:r>
      <w:r w:rsidRPr="007672F9">
        <w:rPr>
          <w:szCs w:val="24"/>
        </w:rPr>
        <w:t>Ruby</w:t>
      </w:r>
      <w:r w:rsidRPr="007672F9">
        <w:rPr>
          <w:szCs w:val="24"/>
        </w:rPr>
        <w:t>或</w:t>
      </w:r>
      <w:r w:rsidRPr="007672F9">
        <w:rPr>
          <w:szCs w:val="24"/>
        </w:rPr>
        <w:t>c#</w:t>
      </w:r>
      <w:r w:rsidRPr="007672F9">
        <w:rPr>
          <w:szCs w:val="24"/>
        </w:rPr>
        <w:t>。然而，它的类型系统提供了一种继承，而且非常强大。数值类型和其他类型的转换和升级是优雅的、友好的和快速的，用户定义类型与内置类型一样快速和紧凑。至于函数式编程，</w:t>
      </w:r>
      <w:r w:rsidRPr="007672F9">
        <w:rPr>
          <w:szCs w:val="24"/>
        </w:rPr>
        <w:t>Julia</w:t>
      </w:r>
      <w:r w:rsidRPr="007672F9">
        <w:rPr>
          <w:szCs w:val="24"/>
        </w:rPr>
        <w:t>使程序</w:t>
      </w:r>
      <w:r w:rsidRPr="007672F9">
        <w:rPr>
          <w:szCs w:val="24"/>
        </w:rPr>
        <w:lastRenderedPageBreak/>
        <w:t>的设计变得非常简单，只使用纯函数，没有副作用</w:t>
      </w:r>
      <w:r w:rsidRPr="007672F9">
        <w:rPr>
          <w:szCs w:val="24"/>
        </w:rPr>
        <w:t>;</w:t>
      </w:r>
      <w:r w:rsidRPr="007672F9">
        <w:rPr>
          <w:szCs w:val="24"/>
        </w:rPr>
        <w:t>函数是一流的对象，就像数学一样。</w:t>
      </w:r>
    </w:p>
    <w:p w14:paraId="260F14A8" w14:textId="35B99B87" w:rsidR="00AD0556" w:rsidRPr="007672F9" w:rsidRDefault="00AD0556" w:rsidP="00AD0556">
      <w:pPr>
        <w:spacing w:after="156"/>
        <w:ind w:firstLine="480"/>
        <w:rPr>
          <w:szCs w:val="24"/>
        </w:rPr>
      </w:pPr>
      <w:r w:rsidRPr="007672F9">
        <w:rPr>
          <w:szCs w:val="24"/>
        </w:rPr>
        <w:t>Julia</w:t>
      </w:r>
      <w:r w:rsidRPr="007672F9">
        <w:rPr>
          <w:szCs w:val="24"/>
        </w:rPr>
        <w:t>还支持基于消息传递模型的多处理环境，允许程序使用分布式数组来运行多个进程</w:t>
      </w:r>
      <w:r w:rsidRPr="007672F9">
        <w:rPr>
          <w:szCs w:val="24"/>
        </w:rPr>
        <w:t>(</w:t>
      </w:r>
      <w:r w:rsidRPr="007672F9">
        <w:rPr>
          <w:szCs w:val="24"/>
        </w:rPr>
        <w:t>本地或远程</w:t>
      </w:r>
      <w:r w:rsidRPr="007672F9">
        <w:rPr>
          <w:szCs w:val="24"/>
        </w:rPr>
        <w:t>)</w:t>
      </w:r>
      <w:r w:rsidRPr="007672F9">
        <w:rPr>
          <w:szCs w:val="24"/>
        </w:rPr>
        <w:t>，并基于任何并行编程模型实现分布式程序。</w:t>
      </w:r>
    </w:p>
    <w:p w14:paraId="2C9059D8" w14:textId="2C7AD0CD" w:rsidR="00AD0556" w:rsidRPr="007672F9" w:rsidRDefault="00AD0556" w:rsidP="00AD0556">
      <w:pPr>
        <w:spacing w:after="156"/>
        <w:ind w:firstLine="480"/>
        <w:rPr>
          <w:szCs w:val="24"/>
        </w:rPr>
      </w:pPr>
      <w:r w:rsidRPr="007672F9">
        <w:rPr>
          <w:szCs w:val="24"/>
        </w:rPr>
        <w:t>Julia</w:t>
      </w:r>
      <w:r w:rsidRPr="007672F9">
        <w:rPr>
          <w:szCs w:val="24"/>
        </w:rPr>
        <w:t>同样适合一般编程，就像</w:t>
      </w:r>
      <w:r w:rsidRPr="007672F9">
        <w:rPr>
          <w:szCs w:val="24"/>
        </w:rPr>
        <w:t>python</w:t>
      </w:r>
      <w:r w:rsidRPr="007672F9">
        <w:rPr>
          <w:szCs w:val="24"/>
        </w:rPr>
        <w:t>。它具有与</w:t>
      </w:r>
      <w:r w:rsidRPr="007672F9">
        <w:rPr>
          <w:szCs w:val="24"/>
        </w:rPr>
        <w:t>Perl</w:t>
      </w:r>
      <w:r w:rsidRPr="007672F9">
        <w:rPr>
          <w:szCs w:val="24"/>
        </w:rPr>
        <w:t>或其他语言一样好的、现代的</w:t>
      </w:r>
      <w:r w:rsidRPr="007672F9">
        <w:rPr>
          <w:szCs w:val="24"/>
        </w:rPr>
        <w:t>(Unicode</w:t>
      </w:r>
      <w:r w:rsidRPr="007672F9">
        <w:rPr>
          <w:szCs w:val="24"/>
        </w:rPr>
        <w:t>能力</w:t>
      </w:r>
      <w:r w:rsidRPr="007672F9">
        <w:rPr>
          <w:szCs w:val="24"/>
        </w:rPr>
        <w:t>)</w:t>
      </w:r>
      <w:r w:rsidRPr="007672F9">
        <w:rPr>
          <w:szCs w:val="24"/>
        </w:rPr>
        <w:t>字符串处理和正则表达式。此外，它还可以用于</w:t>
      </w:r>
      <w:r w:rsidRPr="007672F9">
        <w:rPr>
          <w:szCs w:val="24"/>
        </w:rPr>
        <w:t>shell</w:t>
      </w:r>
      <w:r w:rsidRPr="007672F9">
        <w:rPr>
          <w:szCs w:val="24"/>
        </w:rPr>
        <w:t>级别，作为一种胶水语言来同步其他程序的执行或管理其他进程。</w:t>
      </w:r>
    </w:p>
    <w:p w14:paraId="6C3636D4" w14:textId="77777777" w:rsidR="00AD0556" w:rsidRPr="007672F9" w:rsidRDefault="00AD0556" w:rsidP="00AD0556">
      <w:pPr>
        <w:spacing w:after="156"/>
        <w:ind w:firstLine="480"/>
        <w:rPr>
          <w:szCs w:val="24"/>
        </w:rPr>
        <w:sectPr w:rsidR="00AD0556" w:rsidRPr="007672F9">
          <w:pgSz w:w="11906" w:h="16838"/>
          <w:pgMar w:top="1440" w:right="1800" w:bottom="1440" w:left="1800" w:header="851" w:footer="992" w:gutter="0"/>
          <w:cols w:space="425"/>
          <w:docGrid w:type="lines" w:linePitch="312"/>
        </w:sectPr>
      </w:pPr>
      <w:r w:rsidRPr="007672F9">
        <w:rPr>
          <w:szCs w:val="24"/>
        </w:rPr>
        <w:t>Julia</w:t>
      </w:r>
      <w:r w:rsidRPr="007672F9">
        <w:rPr>
          <w:szCs w:val="24"/>
        </w:rPr>
        <w:t>有一个用</w:t>
      </w:r>
      <w:r w:rsidRPr="007672F9">
        <w:rPr>
          <w:szCs w:val="24"/>
        </w:rPr>
        <w:t>julia</w:t>
      </w:r>
      <w:r w:rsidRPr="007672F9">
        <w:rPr>
          <w:szCs w:val="24"/>
        </w:rPr>
        <w:t>自己编写的标准库，以及一个基于</w:t>
      </w:r>
      <w:r w:rsidRPr="007672F9">
        <w:rPr>
          <w:b/>
          <w:szCs w:val="24"/>
        </w:rPr>
        <w:t>GitHub</w:t>
      </w:r>
      <w:r w:rsidRPr="007672F9">
        <w:rPr>
          <w:szCs w:val="24"/>
        </w:rPr>
        <w:t>(</w:t>
      </w:r>
      <w:r w:rsidRPr="007672F9">
        <w:rPr>
          <w:szCs w:val="24"/>
        </w:rPr>
        <w:t>称为</w:t>
      </w:r>
      <w:r w:rsidRPr="007672F9">
        <w:rPr>
          <w:b/>
          <w:szCs w:val="24"/>
        </w:rPr>
        <w:t>元数据</w:t>
      </w:r>
      <w:r w:rsidRPr="007672F9">
        <w:rPr>
          <w:szCs w:val="24"/>
        </w:rPr>
        <w:t>)</w:t>
      </w:r>
      <w:r w:rsidRPr="007672F9">
        <w:rPr>
          <w:szCs w:val="24"/>
        </w:rPr>
        <w:t>的内置包管理器，用来处理不断增加的称为包的</w:t>
      </w:r>
      <w:r w:rsidRPr="007672F9">
        <w:rPr>
          <w:b/>
          <w:szCs w:val="24"/>
        </w:rPr>
        <w:t>外部库集合</w:t>
      </w:r>
      <w:r w:rsidRPr="007672F9">
        <w:rPr>
          <w:szCs w:val="24"/>
        </w:rPr>
        <w:t>。它是跨平台的，支持</w:t>
      </w:r>
      <w:r w:rsidRPr="007672F9">
        <w:rPr>
          <w:szCs w:val="24"/>
        </w:rPr>
        <w:t>GNU/Linux</w:t>
      </w:r>
      <w:r w:rsidRPr="007672F9">
        <w:rPr>
          <w:szCs w:val="24"/>
        </w:rPr>
        <w:t>、</w:t>
      </w:r>
      <w:r w:rsidRPr="007672F9">
        <w:rPr>
          <w:szCs w:val="24"/>
        </w:rPr>
        <w:t>Darwin/OS X</w:t>
      </w:r>
      <w:r w:rsidRPr="007672F9">
        <w:rPr>
          <w:szCs w:val="24"/>
        </w:rPr>
        <w:t>、</w:t>
      </w:r>
      <w:r w:rsidRPr="007672F9">
        <w:rPr>
          <w:szCs w:val="24"/>
        </w:rPr>
        <w:t>Windows</w:t>
      </w:r>
      <w:r w:rsidRPr="007672F9">
        <w:rPr>
          <w:szCs w:val="24"/>
        </w:rPr>
        <w:t>和</w:t>
      </w:r>
      <w:r w:rsidRPr="007672F9">
        <w:rPr>
          <w:szCs w:val="24"/>
        </w:rPr>
        <w:t>FreeBSD(64</w:t>
      </w:r>
      <w:r w:rsidRPr="007672F9">
        <w:rPr>
          <w:szCs w:val="24"/>
        </w:rPr>
        <w:t>位</w:t>
      </w:r>
      <w:r w:rsidRPr="007672F9">
        <w:rPr>
          <w:szCs w:val="24"/>
        </w:rPr>
        <w:t>)</w:t>
      </w:r>
      <w:r w:rsidRPr="007672F9">
        <w:rPr>
          <w:szCs w:val="24"/>
        </w:rPr>
        <w:t>和</w:t>
      </w:r>
      <w:r w:rsidRPr="007672F9">
        <w:rPr>
          <w:szCs w:val="24"/>
        </w:rPr>
        <w:t>x86(32</w:t>
      </w:r>
      <w:r w:rsidRPr="007672F9">
        <w:rPr>
          <w:szCs w:val="24"/>
        </w:rPr>
        <w:t>位</w:t>
      </w:r>
      <w:r w:rsidRPr="007672F9">
        <w:rPr>
          <w:szCs w:val="24"/>
        </w:rPr>
        <w:t>)</w:t>
      </w:r>
      <w:r w:rsidRPr="007672F9">
        <w:rPr>
          <w:szCs w:val="24"/>
        </w:rPr>
        <w:t>体系结构。</w:t>
      </w:r>
    </w:p>
    <w:p w14:paraId="7EA9211C" w14:textId="787B5A5D" w:rsidR="00AD0556" w:rsidRPr="007672F9" w:rsidRDefault="00AD0556" w:rsidP="00AD0556">
      <w:pPr>
        <w:spacing w:after="156"/>
        <w:ind w:firstLineChars="0" w:firstLine="0"/>
        <w:rPr>
          <w:b/>
          <w:sz w:val="44"/>
          <w:szCs w:val="44"/>
        </w:rPr>
      </w:pPr>
      <w:r w:rsidRPr="007672F9">
        <w:rPr>
          <w:b/>
          <w:sz w:val="44"/>
          <w:szCs w:val="44"/>
        </w:rPr>
        <w:lastRenderedPageBreak/>
        <w:t>A comparison with other languages for the data scientist</w:t>
      </w:r>
    </w:p>
    <w:p w14:paraId="2F46A7C2" w14:textId="449E8EA0" w:rsidR="00AD0556" w:rsidRPr="007672F9" w:rsidRDefault="00AD0556" w:rsidP="00AD0556">
      <w:pPr>
        <w:spacing w:after="156"/>
        <w:ind w:firstLineChars="0" w:firstLine="0"/>
        <w:rPr>
          <w:b/>
          <w:sz w:val="44"/>
          <w:szCs w:val="44"/>
        </w:rPr>
      </w:pPr>
    </w:p>
    <w:p w14:paraId="784D63A3" w14:textId="77777777" w:rsidR="00AD0556" w:rsidRPr="007672F9" w:rsidRDefault="00AD0556" w:rsidP="00AD0556">
      <w:pPr>
        <w:spacing w:after="156"/>
        <w:ind w:firstLine="480"/>
        <w:rPr>
          <w:szCs w:val="24"/>
        </w:rPr>
        <w:sectPr w:rsidR="00AD0556" w:rsidRPr="007672F9">
          <w:pgSz w:w="11906" w:h="16838"/>
          <w:pgMar w:top="1440" w:right="1800" w:bottom="1440" w:left="1800" w:header="851" w:footer="992" w:gutter="0"/>
          <w:cols w:space="425"/>
          <w:docGrid w:type="lines" w:linePitch="312"/>
        </w:sectPr>
      </w:pPr>
      <w:r w:rsidRPr="007672F9">
        <w:rPr>
          <w:szCs w:val="24"/>
        </w:rPr>
        <w:t>因为速度是</w:t>
      </w:r>
      <w:r w:rsidRPr="007672F9">
        <w:rPr>
          <w:szCs w:val="24"/>
        </w:rPr>
        <w:t>Julia</w:t>
      </w:r>
      <w:r w:rsidRPr="007672F9">
        <w:rPr>
          <w:szCs w:val="24"/>
        </w:rPr>
        <w:t>的终极目标之一，所以在</w:t>
      </w:r>
      <w:r w:rsidRPr="007672F9">
        <w:rPr>
          <w:szCs w:val="24"/>
        </w:rPr>
        <w:t>Julia</w:t>
      </w:r>
      <w:r w:rsidRPr="007672F9">
        <w:rPr>
          <w:szCs w:val="24"/>
        </w:rPr>
        <w:t>的网站上可以看到与其他语言的基准比较</w:t>
      </w:r>
      <w:r w:rsidRPr="007672F9">
        <w:rPr>
          <w:b/>
          <w:szCs w:val="24"/>
        </w:rPr>
        <w:t>(http://julialang.org/)</w:t>
      </w:r>
      <w:r w:rsidRPr="007672F9">
        <w:rPr>
          <w:szCs w:val="24"/>
        </w:rPr>
        <w:t>。这表明，</w:t>
      </w:r>
      <w:r w:rsidRPr="007672F9">
        <w:rPr>
          <w:szCs w:val="24"/>
        </w:rPr>
        <w:t>Julia</w:t>
      </w:r>
      <w:r w:rsidRPr="007672F9">
        <w:rPr>
          <w:szCs w:val="24"/>
        </w:rPr>
        <w:t>的竞争对手</w:t>
      </w:r>
      <w:r w:rsidRPr="007672F9">
        <w:rPr>
          <w:szCs w:val="24"/>
        </w:rPr>
        <w:t>C</w:t>
      </w:r>
      <w:r w:rsidRPr="007672F9">
        <w:rPr>
          <w:szCs w:val="24"/>
        </w:rPr>
        <w:t>和</w:t>
      </w:r>
      <w:r w:rsidRPr="007672F9">
        <w:rPr>
          <w:szCs w:val="24"/>
        </w:rPr>
        <w:t>Fortran</w:t>
      </w:r>
      <w:r w:rsidRPr="007672F9">
        <w:rPr>
          <w:szCs w:val="24"/>
        </w:rPr>
        <w:t>通常只保留了两个完全优化的</w:t>
      </w:r>
      <w:r w:rsidRPr="007672F9">
        <w:rPr>
          <w:szCs w:val="24"/>
        </w:rPr>
        <w:t>C</w:t>
      </w:r>
      <w:r w:rsidRPr="007672F9">
        <w:rPr>
          <w:szCs w:val="24"/>
        </w:rPr>
        <w:t>代码，而传统的动态语言类别则远远落后。</w:t>
      </w:r>
      <w:r w:rsidRPr="007672F9">
        <w:rPr>
          <w:szCs w:val="24"/>
        </w:rPr>
        <w:t>Julia</w:t>
      </w:r>
      <w:r w:rsidRPr="007672F9">
        <w:rPr>
          <w:szCs w:val="24"/>
        </w:rPr>
        <w:t>的明确目标之一是要有足够好的表现，这样你就不用去学习</w:t>
      </w:r>
      <w:r w:rsidRPr="007672F9">
        <w:rPr>
          <w:szCs w:val="24"/>
        </w:rPr>
        <w:t>C</w:t>
      </w:r>
      <w:r w:rsidRPr="007672F9">
        <w:rPr>
          <w:szCs w:val="24"/>
        </w:rPr>
        <w:t>语言了。这与下面的环境形成了对比，在这些环境中</w:t>
      </w:r>
      <w:r w:rsidRPr="007672F9">
        <w:rPr>
          <w:szCs w:val="24"/>
        </w:rPr>
        <w:t>(</w:t>
      </w:r>
      <w:r w:rsidRPr="007672F9">
        <w:rPr>
          <w:szCs w:val="24"/>
        </w:rPr>
        <w:t>甚至对于</w:t>
      </w:r>
      <w:r w:rsidRPr="007672F9">
        <w:rPr>
          <w:szCs w:val="24"/>
        </w:rPr>
        <w:t>NumPy)</w:t>
      </w:r>
      <w:r w:rsidRPr="007672F9">
        <w:rPr>
          <w:szCs w:val="24"/>
        </w:rPr>
        <w:t>，您经常需要与</w:t>
      </w:r>
      <w:r w:rsidRPr="007672F9">
        <w:rPr>
          <w:szCs w:val="24"/>
        </w:rPr>
        <w:t>C</w:t>
      </w:r>
      <w:r w:rsidRPr="007672F9">
        <w:rPr>
          <w:szCs w:val="24"/>
        </w:rPr>
        <w:t>一起工作，以便在迁移到生产环境时获得足够的性能。因此，可以预见一个技术计算的新时代，在这个时代，库可以用高级语言开发，而不是用</w:t>
      </w:r>
      <w:r w:rsidRPr="007672F9">
        <w:rPr>
          <w:szCs w:val="24"/>
        </w:rPr>
        <w:t>C</w:t>
      </w:r>
      <w:r w:rsidRPr="007672F9">
        <w:rPr>
          <w:szCs w:val="24"/>
        </w:rPr>
        <w:t>或</w:t>
      </w:r>
      <w:r w:rsidRPr="007672F9">
        <w:rPr>
          <w:szCs w:val="24"/>
        </w:rPr>
        <w:t>FORTRAN</w:t>
      </w:r>
      <w:r w:rsidRPr="007672F9">
        <w:rPr>
          <w:szCs w:val="24"/>
        </w:rPr>
        <w:t>。</w:t>
      </w:r>
      <w:r w:rsidRPr="007672F9">
        <w:rPr>
          <w:szCs w:val="24"/>
        </w:rPr>
        <w:t>Julia</w:t>
      </w:r>
      <w:r w:rsidRPr="007672F9">
        <w:rPr>
          <w:szCs w:val="24"/>
        </w:rPr>
        <w:t>特别擅长运行</w:t>
      </w:r>
      <w:r w:rsidRPr="007672F9">
        <w:rPr>
          <w:szCs w:val="24"/>
        </w:rPr>
        <w:t>MATLAB</w:t>
      </w:r>
      <w:r w:rsidRPr="007672F9">
        <w:rPr>
          <w:szCs w:val="24"/>
        </w:rPr>
        <w:t>和</w:t>
      </w:r>
      <w:r w:rsidRPr="007672F9">
        <w:rPr>
          <w:szCs w:val="24"/>
        </w:rPr>
        <w:t>rstyle</w:t>
      </w:r>
      <w:r w:rsidRPr="007672F9">
        <w:rPr>
          <w:szCs w:val="24"/>
        </w:rPr>
        <w:t>程序。让我们更详细地比较一下。</w:t>
      </w:r>
    </w:p>
    <w:p w14:paraId="11D25F1A" w14:textId="35D434F7" w:rsidR="00AD0556" w:rsidRPr="007672F9" w:rsidRDefault="00AD0556" w:rsidP="00AD0556">
      <w:pPr>
        <w:spacing w:after="156"/>
        <w:ind w:firstLineChars="0" w:firstLine="0"/>
        <w:rPr>
          <w:b/>
          <w:sz w:val="44"/>
          <w:szCs w:val="44"/>
        </w:rPr>
      </w:pPr>
      <w:r w:rsidRPr="007672F9">
        <w:rPr>
          <w:b/>
          <w:sz w:val="44"/>
          <w:szCs w:val="44"/>
        </w:rPr>
        <w:lastRenderedPageBreak/>
        <w:t>MATLAB</w:t>
      </w:r>
    </w:p>
    <w:p w14:paraId="2900A94B" w14:textId="196B799D" w:rsidR="00AD0556" w:rsidRPr="007672F9" w:rsidRDefault="00AD0556" w:rsidP="00AD0556">
      <w:pPr>
        <w:spacing w:after="156"/>
        <w:ind w:firstLineChars="0" w:firstLine="0"/>
        <w:rPr>
          <w:b/>
          <w:sz w:val="44"/>
          <w:szCs w:val="44"/>
        </w:rPr>
      </w:pPr>
    </w:p>
    <w:p w14:paraId="11EC5C8C" w14:textId="13DB19DE" w:rsidR="00D759C0" w:rsidRPr="007672F9" w:rsidRDefault="00AD0556" w:rsidP="00AD0556">
      <w:pPr>
        <w:spacing w:after="156"/>
        <w:ind w:firstLineChars="0" w:firstLine="0"/>
        <w:rPr>
          <w:szCs w:val="24"/>
        </w:rPr>
      </w:pPr>
      <w:r w:rsidRPr="007672F9">
        <w:rPr>
          <w:szCs w:val="24"/>
        </w:rPr>
        <w:t>Julia</w:t>
      </w:r>
      <w:r w:rsidRPr="007672F9">
        <w:rPr>
          <w:szCs w:val="24"/>
        </w:rPr>
        <w:t>对</w:t>
      </w:r>
      <w:r w:rsidRPr="007672F9">
        <w:rPr>
          <w:szCs w:val="24"/>
        </w:rPr>
        <w:t>MATLAB</w:t>
      </w:r>
      <w:r w:rsidRPr="007672F9">
        <w:rPr>
          <w:szCs w:val="24"/>
        </w:rPr>
        <w:t>用户非常友好</w:t>
      </w:r>
      <w:r w:rsidRPr="007672F9">
        <w:rPr>
          <w:szCs w:val="24"/>
        </w:rPr>
        <w:t>;</w:t>
      </w:r>
      <w:r w:rsidRPr="007672F9">
        <w:rPr>
          <w:szCs w:val="24"/>
        </w:rPr>
        <w:t>它的语法非常类似于</w:t>
      </w:r>
      <w:r w:rsidRPr="007672F9">
        <w:rPr>
          <w:szCs w:val="24"/>
        </w:rPr>
        <w:t>MATLAB</w:t>
      </w:r>
      <w:r w:rsidRPr="007672F9">
        <w:rPr>
          <w:szCs w:val="24"/>
        </w:rPr>
        <w:t>，但是</w:t>
      </w:r>
      <w:r w:rsidRPr="007672F9">
        <w:rPr>
          <w:szCs w:val="24"/>
        </w:rPr>
        <w:t>Julia</w:t>
      </w:r>
      <w:r w:rsidRPr="007672F9">
        <w:rPr>
          <w:szCs w:val="24"/>
        </w:rPr>
        <w:t>的目标是成为一种比</w:t>
      </w:r>
      <w:r w:rsidRPr="007672F9">
        <w:rPr>
          <w:szCs w:val="24"/>
        </w:rPr>
        <w:t>MATLAB</w:t>
      </w:r>
      <w:r w:rsidRPr="007672F9">
        <w:rPr>
          <w:szCs w:val="24"/>
        </w:rPr>
        <w:t>更通用的语言。</w:t>
      </w:r>
      <w:r w:rsidR="00D759C0" w:rsidRPr="007672F9">
        <w:rPr>
          <w:szCs w:val="24"/>
        </w:rPr>
        <w:t>Julia</w:t>
      </w:r>
      <w:r w:rsidR="00D759C0" w:rsidRPr="007672F9">
        <w:rPr>
          <w:szCs w:val="24"/>
        </w:rPr>
        <w:t>中大多数函数的名称都对应于</w:t>
      </w:r>
      <w:r w:rsidR="00D759C0" w:rsidRPr="007672F9">
        <w:rPr>
          <w:szCs w:val="24"/>
        </w:rPr>
        <w:t>MATLAB/Octave</w:t>
      </w:r>
      <w:r w:rsidR="00D759C0" w:rsidRPr="007672F9">
        <w:rPr>
          <w:szCs w:val="24"/>
        </w:rPr>
        <w:t>名称，而不是</w:t>
      </w:r>
      <w:r w:rsidR="00D759C0" w:rsidRPr="007672F9">
        <w:rPr>
          <w:szCs w:val="24"/>
        </w:rPr>
        <w:t>R</w:t>
      </w:r>
      <w:r w:rsidR="00D759C0" w:rsidRPr="007672F9">
        <w:rPr>
          <w:szCs w:val="24"/>
        </w:rPr>
        <w:t>名称。然而，在表面之下，计算的方式是完全不同的。</w:t>
      </w:r>
      <w:r w:rsidR="00D759C0" w:rsidRPr="007672F9">
        <w:rPr>
          <w:szCs w:val="24"/>
        </w:rPr>
        <w:t>Julia</w:t>
      </w:r>
      <w:r w:rsidR="00D759C0" w:rsidRPr="007672F9">
        <w:rPr>
          <w:szCs w:val="24"/>
        </w:rPr>
        <w:t>在线性代数方面也有同样强大的能力，这是</w:t>
      </w:r>
      <w:r w:rsidR="00D759C0" w:rsidRPr="007672F9">
        <w:rPr>
          <w:szCs w:val="24"/>
        </w:rPr>
        <w:t>MATLAB</w:t>
      </w:r>
      <w:r w:rsidR="00D759C0" w:rsidRPr="007672F9">
        <w:rPr>
          <w:szCs w:val="24"/>
        </w:rPr>
        <w:t>传统应用的领域。然而，使用</w:t>
      </w:r>
      <w:r w:rsidR="00D759C0" w:rsidRPr="007672F9">
        <w:rPr>
          <w:szCs w:val="24"/>
        </w:rPr>
        <w:t>julia</w:t>
      </w:r>
      <w:r w:rsidR="00D759C0" w:rsidRPr="007672F9">
        <w:rPr>
          <w:szCs w:val="24"/>
        </w:rPr>
        <w:t>不会给你带来同样的</w:t>
      </w:r>
      <w:r w:rsidR="00D759C0" w:rsidRPr="007672F9">
        <w:rPr>
          <w:szCs w:val="24"/>
        </w:rPr>
        <w:t>license</w:t>
      </w:r>
      <w:r w:rsidR="00D759C0" w:rsidRPr="007672F9">
        <w:rPr>
          <w:szCs w:val="24"/>
        </w:rPr>
        <w:t>。此外，基准测试显示，与</w:t>
      </w:r>
      <w:r w:rsidR="00D759C0" w:rsidRPr="007672F9">
        <w:rPr>
          <w:szCs w:val="24"/>
        </w:rPr>
        <w:t>Octave (MATLAB</w:t>
      </w:r>
      <w:r w:rsidR="00D759C0" w:rsidRPr="007672F9">
        <w:rPr>
          <w:szCs w:val="24"/>
        </w:rPr>
        <w:t>的开源版本</w:t>
      </w:r>
      <w:r w:rsidR="00D759C0" w:rsidRPr="007672F9">
        <w:rPr>
          <w:szCs w:val="24"/>
        </w:rPr>
        <w:t>)</w:t>
      </w:r>
      <w:r w:rsidR="00D759C0" w:rsidRPr="007672F9">
        <w:rPr>
          <w:szCs w:val="24"/>
        </w:rPr>
        <w:t>相比，根据操作的类型，它的速度要快</w:t>
      </w:r>
      <w:r w:rsidR="00D759C0" w:rsidRPr="007672F9">
        <w:rPr>
          <w:szCs w:val="24"/>
        </w:rPr>
        <w:t>10</w:t>
      </w:r>
      <w:r w:rsidR="00D759C0" w:rsidRPr="007672F9">
        <w:rPr>
          <w:szCs w:val="24"/>
        </w:rPr>
        <w:t>到</w:t>
      </w:r>
      <w:r w:rsidR="00D759C0" w:rsidRPr="007672F9">
        <w:rPr>
          <w:szCs w:val="24"/>
        </w:rPr>
        <w:t>1000</w:t>
      </w:r>
      <w:r w:rsidR="00D759C0" w:rsidRPr="007672F9">
        <w:rPr>
          <w:szCs w:val="24"/>
        </w:rPr>
        <w:t>倍。</w:t>
      </w:r>
      <w:r w:rsidR="00D759C0" w:rsidRPr="007672F9">
        <w:rPr>
          <w:szCs w:val="24"/>
        </w:rPr>
        <w:t>Julia</w:t>
      </w:r>
      <w:r w:rsidR="00D759C0" w:rsidRPr="007672F9">
        <w:rPr>
          <w:szCs w:val="24"/>
        </w:rPr>
        <w:t>用软件包提供了</w:t>
      </w:r>
      <w:r w:rsidR="00D759C0" w:rsidRPr="007672F9">
        <w:rPr>
          <w:szCs w:val="24"/>
        </w:rPr>
        <w:t>MATLAB</w:t>
      </w:r>
      <w:r w:rsidR="00D759C0" w:rsidRPr="007672F9">
        <w:rPr>
          <w:szCs w:val="24"/>
        </w:rPr>
        <w:t>语言的接口：</w:t>
      </w:r>
      <w:r w:rsidR="00D759C0" w:rsidRPr="007672F9">
        <w:rPr>
          <w:szCs w:val="24"/>
        </w:rPr>
        <w:t>MATLAB.jl</w:t>
      </w:r>
    </w:p>
    <w:p w14:paraId="4D3F900C" w14:textId="33EFF7A8" w:rsidR="00AD0556" w:rsidRPr="007672F9" w:rsidRDefault="007672F9" w:rsidP="00AD0556">
      <w:pPr>
        <w:spacing w:after="156"/>
        <w:ind w:firstLineChars="0" w:firstLine="0"/>
        <w:rPr>
          <w:szCs w:val="24"/>
        </w:rPr>
      </w:pPr>
      <w:hyperlink r:id="rId6" w:history="1">
        <w:r w:rsidR="00D759C0" w:rsidRPr="007672F9">
          <w:rPr>
            <w:rStyle w:val="a4"/>
            <w:szCs w:val="24"/>
          </w:rPr>
          <w:t>https://github.com/lindahua/MATLAB.jl</w:t>
        </w:r>
      </w:hyperlink>
    </w:p>
    <w:p w14:paraId="54FFCCB2" w14:textId="77777777" w:rsidR="00D759C0" w:rsidRPr="007672F9" w:rsidRDefault="00D759C0" w:rsidP="00AD0556">
      <w:pPr>
        <w:spacing w:after="156"/>
        <w:ind w:firstLineChars="0" w:firstLine="0"/>
        <w:rPr>
          <w:szCs w:val="24"/>
        </w:rPr>
        <w:sectPr w:rsidR="00D759C0" w:rsidRPr="007672F9">
          <w:pgSz w:w="11906" w:h="16838"/>
          <w:pgMar w:top="1440" w:right="1800" w:bottom="1440" w:left="1800" w:header="851" w:footer="992" w:gutter="0"/>
          <w:cols w:space="425"/>
          <w:docGrid w:type="lines" w:linePitch="312"/>
        </w:sectPr>
      </w:pPr>
    </w:p>
    <w:p w14:paraId="033F63A7" w14:textId="449582D4" w:rsidR="00D759C0" w:rsidRPr="007672F9" w:rsidRDefault="00D759C0" w:rsidP="00AD0556">
      <w:pPr>
        <w:spacing w:after="156"/>
        <w:ind w:firstLineChars="0" w:firstLine="0"/>
        <w:rPr>
          <w:b/>
          <w:sz w:val="44"/>
          <w:szCs w:val="44"/>
        </w:rPr>
      </w:pPr>
      <w:r w:rsidRPr="007672F9">
        <w:rPr>
          <w:b/>
          <w:sz w:val="44"/>
          <w:szCs w:val="44"/>
        </w:rPr>
        <w:lastRenderedPageBreak/>
        <w:t>R</w:t>
      </w:r>
    </w:p>
    <w:p w14:paraId="36C8DC9A" w14:textId="52C3D4C3" w:rsidR="00D759C0" w:rsidRPr="007672F9" w:rsidRDefault="00D759C0" w:rsidP="00AD0556">
      <w:pPr>
        <w:spacing w:after="156"/>
        <w:ind w:firstLineChars="0" w:firstLine="0"/>
        <w:rPr>
          <w:b/>
          <w:sz w:val="44"/>
          <w:szCs w:val="44"/>
        </w:rPr>
      </w:pPr>
    </w:p>
    <w:p w14:paraId="3DC62E5B" w14:textId="759E245F" w:rsidR="00D759C0" w:rsidRPr="007672F9" w:rsidRDefault="00D759C0" w:rsidP="00AD0556">
      <w:pPr>
        <w:spacing w:after="156"/>
        <w:ind w:firstLineChars="0" w:firstLine="0"/>
        <w:rPr>
          <w:szCs w:val="24"/>
        </w:rPr>
      </w:pPr>
      <w:r w:rsidRPr="007672F9">
        <w:rPr>
          <w:szCs w:val="24"/>
        </w:rPr>
        <w:t>到目前为止，</w:t>
      </w:r>
      <w:r w:rsidRPr="007672F9">
        <w:rPr>
          <w:szCs w:val="24"/>
        </w:rPr>
        <w:t>R</w:t>
      </w:r>
      <w:r w:rsidRPr="007672F9">
        <w:rPr>
          <w:szCs w:val="24"/>
        </w:rPr>
        <w:t>是统计领域中所选择的开发语言。</w:t>
      </w:r>
      <w:r w:rsidRPr="007672F9">
        <w:rPr>
          <w:szCs w:val="24"/>
        </w:rPr>
        <w:t>Julia</w:t>
      </w:r>
      <w:r w:rsidRPr="007672F9">
        <w:rPr>
          <w:szCs w:val="24"/>
        </w:rPr>
        <w:t>在这个领域和</w:t>
      </w:r>
      <w:r w:rsidRPr="007672F9">
        <w:rPr>
          <w:szCs w:val="24"/>
        </w:rPr>
        <w:t>R</w:t>
      </w:r>
      <w:r w:rsidRPr="007672F9">
        <w:rPr>
          <w:szCs w:val="24"/>
        </w:rPr>
        <w:t>一样有用，但是性能提高了</w:t>
      </w:r>
      <w:r w:rsidRPr="007672F9">
        <w:rPr>
          <w:szCs w:val="24"/>
        </w:rPr>
        <w:t>10</w:t>
      </w:r>
      <w:r w:rsidRPr="007672F9">
        <w:rPr>
          <w:szCs w:val="24"/>
        </w:rPr>
        <w:t>到</w:t>
      </w:r>
      <w:r w:rsidRPr="007672F9">
        <w:rPr>
          <w:szCs w:val="24"/>
        </w:rPr>
        <w:t>1000</w:t>
      </w:r>
      <w:r w:rsidRPr="007672F9">
        <w:rPr>
          <w:szCs w:val="24"/>
        </w:rPr>
        <w:t>倍。在</w:t>
      </w:r>
      <w:r w:rsidRPr="007672F9">
        <w:rPr>
          <w:szCs w:val="24"/>
        </w:rPr>
        <w:t>MATLAB</w:t>
      </w:r>
      <w:r w:rsidRPr="007672F9">
        <w:rPr>
          <w:szCs w:val="24"/>
        </w:rPr>
        <w:t>中做统计是令人沮丧的，就像在</w:t>
      </w:r>
      <w:r w:rsidRPr="007672F9">
        <w:rPr>
          <w:szCs w:val="24"/>
        </w:rPr>
        <w:t>R</w:t>
      </w:r>
      <w:r w:rsidRPr="007672F9">
        <w:rPr>
          <w:szCs w:val="24"/>
        </w:rPr>
        <w:t>中做线性代数一样，但是</w:t>
      </w:r>
      <w:r w:rsidRPr="007672F9">
        <w:rPr>
          <w:szCs w:val="24"/>
        </w:rPr>
        <w:t>Julia</w:t>
      </w:r>
      <w:r w:rsidRPr="007672F9">
        <w:rPr>
          <w:szCs w:val="24"/>
        </w:rPr>
        <w:t>符合这两个目的。</w:t>
      </w:r>
      <w:r w:rsidRPr="007672F9">
        <w:rPr>
          <w:szCs w:val="24"/>
        </w:rPr>
        <w:t>Julia</w:t>
      </w:r>
      <w:r w:rsidRPr="007672F9">
        <w:rPr>
          <w:szCs w:val="24"/>
        </w:rPr>
        <w:t>的类型系统比基于矢量的</w:t>
      </w:r>
      <w:r w:rsidRPr="007672F9">
        <w:rPr>
          <w:szCs w:val="24"/>
        </w:rPr>
        <w:t>R</w:t>
      </w:r>
      <w:r w:rsidRPr="007672F9">
        <w:rPr>
          <w:szCs w:val="24"/>
        </w:rPr>
        <w:t>类型丰富得多。一些统计专家，如道格拉斯</w:t>
      </w:r>
      <w:r w:rsidRPr="007672F9">
        <w:rPr>
          <w:szCs w:val="24"/>
        </w:rPr>
        <w:t>·</w:t>
      </w:r>
      <w:r w:rsidRPr="007672F9">
        <w:rPr>
          <w:szCs w:val="24"/>
        </w:rPr>
        <w:t>贝茨，也大力支持并提拔</w:t>
      </w:r>
      <w:r w:rsidRPr="007672F9">
        <w:rPr>
          <w:szCs w:val="24"/>
        </w:rPr>
        <w:t>julia</w:t>
      </w:r>
      <w:r w:rsidRPr="007672F9">
        <w:rPr>
          <w:szCs w:val="24"/>
        </w:rPr>
        <w:t>。</w:t>
      </w:r>
      <w:r w:rsidRPr="007672F9">
        <w:rPr>
          <w:szCs w:val="24"/>
        </w:rPr>
        <w:t>Julia</w:t>
      </w:r>
      <w:r w:rsidRPr="007672F9">
        <w:rPr>
          <w:szCs w:val="24"/>
        </w:rPr>
        <w:t>用包提供了</w:t>
      </w:r>
      <w:r w:rsidRPr="007672F9">
        <w:rPr>
          <w:szCs w:val="24"/>
        </w:rPr>
        <w:t>R</w:t>
      </w:r>
      <w:r w:rsidRPr="007672F9">
        <w:rPr>
          <w:szCs w:val="24"/>
        </w:rPr>
        <w:t>语言的接口</w:t>
      </w:r>
      <w:r w:rsidRPr="007672F9">
        <w:rPr>
          <w:szCs w:val="24"/>
        </w:rPr>
        <w:t>Rif.jl</w:t>
      </w:r>
    </w:p>
    <w:p w14:paraId="4EE64CF8" w14:textId="09B50FCA" w:rsidR="00D759C0" w:rsidRPr="007672F9" w:rsidRDefault="007672F9" w:rsidP="00AD0556">
      <w:pPr>
        <w:spacing w:after="156"/>
        <w:ind w:firstLineChars="0" w:firstLine="0"/>
        <w:rPr>
          <w:szCs w:val="24"/>
        </w:rPr>
      </w:pPr>
      <w:hyperlink r:id="rId7" w:history="1">
        <w:r w:rsidR="00D759C0" w:rsidRPr="007672F9">
          <w:rPr>
            <w:rStyle w:val="a4"/>
            <w:szCs w:val="24"/>
          </w:rPr>
          <w:t>https://github.com/lgautier/Rif.jl</w:t>
        </w:r>
      </w:hyperlink>
    </w:p>
    <w:p w14:paraId="5488631B" w14:textId="77777777" w:rsidR="00D759C0" w:rsidRPr="007672F9" w:rsidRDefault="00D759C0" w:rsidP="00AD0556">
      <w:pPr>
        <w:spacing w:after="156"/>
        <w:ind w:firstLineChars="0" w:firstLine="0"/>
        <w:rPr>
          <w:szCs w:val="24"/>
        </w:rPr>
        <w:sectPr w:rsidR="00D759C0" w:rsidRPr="007672F9">
          <w:pgSz w:w="11906" w:h="16838"/>
          <w:pgMar w:top="1440" w:right="1800" w:bottom="1440" w:left="1800" w:header="851" w:footer="992" w:gutter="0"/>
          <w:cols w:space="425"/>
          <w:docGrid w:type="lines" w:linePitch="312"/>
        </w:sectPr>
      </w:pPr>
    </w:p>
    <w:p w14:paraId="7150FBB7" w14:textId="62157181" w:rsidR="00D759C0" w:rsidRPr="007672F9" w:rsidRDefault="00D759C0" w:rsidP="00AD0556">
      <w:pPr>
        <w:spacing w:after="156"/>
        <w:ind w:firstLineChars="0" w:firstLine="0"/>
        <w:rPr>
          <w:rFonts w:ascii="LiberationSerif-Bold" w:eastAsia="LiberationSerif-Bold" w:hAnsiTheme="minorHAnsi" w:cs="LiberationSerif-Bold"/>
          <w:b/>
          <w:bCs/>
          <w:kern w:val="0"/>
          <w:sz w:val="44"/>
          <w:szCs w:val="44"/>
        </w:rPr>
      </w:pPr>
      <w:r w:rsidRPr="007672F9">
        <w:rPr>
          <w:rFonts w:ascii="LiberationSerif-Bold" w:eastAsia="LiberationSerif-Bold" w:hAnsiTheme="minorHAnsi" w:cs="LiberationSerif-Bold"/>
          <w:b/>
          <w:bCs/>
          <w:kern w:val="0"/>
          <w:sz w:val="44"/>
          <w:szCs w:val="44"/>
        </w:rPr>
        <w:lastRenderedPageBreak/>
        <w:t>Python</w:t>
      </w:r>
    </w:p>
    <w:p w14:paraId="6BB05121" w14:textId="66255513" w:rsidR="00D759C0" w:rsidRPr="007672F9" w:rsidRDefault="00D759C0" w:rsidP="00AD0556">
      <w:pPr>
        <w:spacing w:after="156"/>
        <w:ind w:firstLineChars="0" w:firstLine="0"/>
        <w:rPr>
          <w:sz w:val="44"/>
          <w:szCs w:val="44"/>
        </w:rPr>
      </w:pPr>
    </w:p>
    <w:p w14:paraId="7A9915E8" w14:textId="77777777" w:rsidR="00D759C0" w:rsidRPr="007672F9" w:rsidRDefault="00D759C0" w:rsidP="00AD0556">
      <w:pPr>
        <w:spacing w:after="156"/>
        <w:ind w:firstLineChars="0" w:firstLine="0"/>
        <w:rPr>
          <w:szCs w:val="24"/>
        </w:rPr>
      </w:pPr>
      <w:r w:rsidRPr="007672F9">
        <w:rPr>
          <w:szCs w:val="24"/>
        </w:rPr>
        <w:t>与</w:t>
      </w:r>
      <w:r w:rsidRPr="007672F9">
        <w:rPr>
          <w:szCs w:val="24"/>
        </w:rPr>
        <w:t>Python</w:t>
      </w:r>
      <w:r w:rsidRPr="007672F9">
        <w:rPr>
          <w:szCs w:val="24"/>
        </w:rPr>
        <w:t>相比，</w:t>
      </w:r>
      <w:r w:rsidRPr="007672F9">
        <w:rPr>
          <w:szCs w:val="24"/>
        </w:rPr>
        <w:t>Julia</w:t>
      </w:r>
      <w:r w:rsidRPr="007672F9">
        <w:rPr>
          <w:szCs w:val="24"/>
        </w:rPr>
        <w:t>的性能优势要高出</w:t>
      </w:r>
      <w:r w:rsidRPr="007672F9">
        <w:rPr>
          <w:szCs w:val="24"/>
        </w:rPr>
        <w:t>10</w:t>
      </w:r>
      <w:r w:rsidRPr="007672F9">
        <w:rPr>
          <w:szCs w:val="24"/>
        </w:rPr>
        <w:t>到</w:t>
      </w:r>
      <w:r w:rsidRPr="007672F9">
        <w:rPr>
          <w:szCs w:val="24"/>
        </w:rPr>
        <w:t>30</w:t>
      </w:r>
      <w:r w:rsidRPr="007672F9">
        <w:rPr>
          <w:szCs w:val="24"/>
        </w:rPr>
        <w:t>倍。但是，</w:t>
      </w:r>
      <w:r w:rsidRPr="007672F9">
        <w:rPr>
          <w:szCs w:val="24"/>
        </w:rPr>
        <w:t>Julia</w:t>
      </w:r>
      <w:r w:rsidRPr="007672F9">
        <w:rPr>
          <w:szCs w:val="24"/>
        </w:rPr>
        <w:t>将读起来像</w:t>
      </w:r>
      <w:r w:rsidRPr="007672F9">
        <w:rPr>
          <w:szCs w:val="24"/>
        </w:rPr>
        <w:t>Python</w:t>
      </w:r>
      <w:r w:rsidRPr="007672F9">
        <w:rPr>
          <w:szCs w:val="24"/>
        </w:rPr>
        <w:t>的代码编译成执行起来像</w:t>
      </w:r>
      <w:r w:rsidRPr="007672F9">
        <w:rPr>
          <w:szCs w:val="24"/>
        </w:rPr>
        <w:t>C</w:t>
      </w:r>
      <w:r w:rsidRPr="007672F9">
        <w:rPr>
          <w:szCs w:val="24"/>
        </w:rPr>
        <w:t>的机器代码。此外，如果需要，您可以使用</w:t>
      </w:r>
      <w:r w:rsidRPr="007672F9">
        <w:rPr>
          <w:szCs w:val="24"/>
        </w:rPr>
        <w:t>PyCall</w:t>
      </w:r>
      <w:r w:rsidRPr="007672F9">
        <w:rPr>
          <w:szCs w:val="24"/>
        </w:rPr>
        <w:t>包从</w:t>
      </w:r>
      <w:r w:rsidRPr="007672F9">
        <w:rPr>
          <w:szCs w:val="24"/>
        </w:rPr>
        <w:t>Julia</w:t>
      </w:r>
      <w:r w:rsidRPr="007672F9">
        <w:rPr>
          <w:szCs w:val="24"/>
        </w:rPr>
        <w:t>内部调用</w:t>
      </w:r>
      <w:r w:rsidRPr="007672F9">
        <w:rPr>
          <w:szCs w:val="24"/>
        </w:rPr>
        <w:t>Python</w:t>
      </w:r>
      <w:r w:rsidRPr="007672F9">
        <w:rPr>
          <w:szCs w:val="24"/>
        </w:rPr>
        <w:t>函数</w:t>
      </w:r>
    </w:p>
    <w:p w14:paraId="413D9DEF" w14:textId="5DB90313" w:rsidR="00D759C0" w:rsidRPr="007672F9" w:rsidRDefault="007672F9" w:rsidP="00AD0556">
      <w:pPr>
        <w:spacing w:after="156"/>
        <w:ind w:firstLineChars="0" w:firstLine="0"/>
        <w:rPr>
          <w:szCs w:val="24"/>
        </w:rPr>
      </w:pPr>
      <w:hyperlink r:id="rId8" w:history="1">
        <w:r w:rsidR="00D759C0" w:rsidRPr="007672F9">
          <w:rPr>
            <w:rStyle w:val="a4"/>
            <w:szCs w:val="24"/>
          </w:rPr>
          <w:t>https://github.com/stevengj/PyCall.jl</w:t>
        </w:r>
      </w:hyperlink>
    </w:p>
    <w:p w14:paraId="048354F4" w14:textId="2A351A1C" w:rsidR="00D759C0" w:rsidRPr="007672F9" w:rsidRDefault="00D759C0" w:rsidP="00AD0556">
      <w:pPr>
        <w:spacing w:after="156"/>
        <w:ind w:firstLineChars="0" w:firstLine="0"/>
        <w:rPr>
          <w:szCs w:val="24"/>
        </w:rPr>
      </w:pPr>
      <w:r w:rsidRPr="007672F9">
        <w:rPr>
          <w:szCs w:val="24"/>
        </w:rPr>
        <w:t>由于在所有这些语言中有大量现有的库，任何实用的数据科学家都可以而且需要在手头的问题需要的时候将</w:t>
      </w:r>
      <w:r w:rsidRPr="007672F9">
        <w:rPr>
          <w:szCs w:val="24"/>
        </w:rPr>
        <w:t>Julia</w:t>
      </w:r>
      <w:r w:rsidRPr="007672F9">
        <w:rPr>
          <w:szCs w:val="24"/>
        </w:rPr>
        <w:t>代码与</w:t>
      </w:r>
      <w:r w:rsidRPr="007672F9">
        <w:rPr>
          <w:szCs w:val="24"/>
        </w:rPr>
        <w:t>R</w:t>
      </w:r>
      <w:r w:rsidRPr="007672F9">
        <w:rPr>
          <w:szCs w:val="24"/>
        </w:rPr>
        <w:t>或</w:t>
      </w:r>
      <w:r w:rsidRPr="007672F9">
        <w:rPr>
          <w:szCs w:val="24"/>
        </w:rPr>
        <w:t>Python</w:t>
      </w:r>
      <w:r w:rsidRPr="007672F9">
        <w:rPr>
          <w:szCs w:val="24"/>
        </w:rPr>
        <w:t>混合使用。</w:t>
      </w:r>
      <w:r w:rsidRPr="007672F9">
        <w:rPr>
          <w:szCs w:val="24"/>
        </w:rPr>
        <w:t>Julia</w:t>
      </w:r>
      <w:r w:rsidRPr="007672F9">
        <w:rPr>
          <w:szCs w:val="24"/>
        </w:rPr>
        <w:t>也可以应用于数据分析和大数据，因为这些通常涉及预测分析、建模问题，这些问题通常可以简化为线性代数算法或图分析技术，所有这些都是</w:t>
      </w:r>
      <w:r w:rsidR="00F9358D" w:rsidRPr="007672F9">
        <w:rPr>
          <w:szCs w:val="24"/>
        </w:rPr>
        <w:t>julia</w:t>
      </w:r>
      <w:r w:rsidRPr="007672F9">
        <w:rPr>
          <w:szCs w:val="24"/>
        </w:rPr>
        <w:t>擅长处理的。</w:t>
      </w:r>
    </w:p>
    <w:p w14:paraId="1394A017" w14:textId="77777777" w:rsidR="00F9358D" w:rsidRPr="007672F9" w:rsidRDefault="00F9358D" w:rsidP="00AD0556">
      <w:pPr>
        <w:spacing w:after="156"/>
        <w:ind w:firstLineChars="0" w:firstLine="0"/>
        <w:rPr>
          <w:b/>
          <w:szCs w:val="24"/>
        </w:rPr>
        <w:sectPr w:rsidR="00F9358D" w:rsidRPr="007672F9">
          <w:pgSz w:w="11906" w:h="16838"/>
          <w:pgMar w:top="1440" w:right="1800" w:bottom="1440" w:left="1800" w:header="851" w:footer="992" w:gutter="0"/>
          <w:cols w:space="425"/>
          <w:docGrid w:type="lines" w:linePitch="312"/>
        </w:sectPr>
      </w:pPr>
      <w:r w:rsidRPr="007672F9">
        <w:rPr>
          <w:szCs w:val="24"/>
        </w:rPr>
        <w:t>在高性能计算</w:t>
      </w:r>
      <w:r w:rsidRPr="007672F9">
        <w:rPr>
          <w:szCs w:val="24"/>
        </w:rPr>
        <w:t>(HPC)</w:t>
      </w:r>
      <w:r w:rsidRPr="007672F9">
        <w:rPr>
          <w:szCs w:val="24"/>
        </w:rPr>
        <w:t>领域，像</w:t>
      </w:r>
      <w:r w:rsidRPr="007672F9">
        <w:rPr>
          <w:szCs w:val="24"/>
        </w:rPr>
        <w:t>Julia</w:t>
      </w:r>
      <w:r w:rsidRPr="007672F9">
        <w:rPr>
          <w:szCs w:val="24"/>
        </w:rPr>
        <w:t>这样的语言一直是缺乏的。使用</w:t>
      </w:r>
      <w:r w:rsidRPr="007672F9">
        <w:rPr>
          <w:szCs w:val="24"/>
        </w:rPr>
        <w:t>Julia</w:t>
      </w:r>
      <w:r w:rsidRPr="007672F9">
        <w:rPr>
          <w:szCs w:val="24"/>
        </w:rPr>
        <w:t>，各个领域专家可以进行实验，并且可以快速、轻松地表达问题，使他们可以像使用桌面</w:t>
      </w:r>
      <w:r w:rsidRPr="007672F9">
        <w:rPr>
          <w:szCs w:val="24"/>
        </w:rPr>
        <w:t>PC</w:t>
      </w:r>
      <w:r w:rsidRPr="007672F9">
        <w:rPr>
          <w:szCs w:val="24"/>
        </w:rPr>
        <w:t>一样轻松地使用现代</w:t>
      </w:r>
      <w:r w:rsidRPr="007672F9">
        <w:rPr>
          <w:szCs w:val="24"/>
        </w:rPr>
        <w:t>HPC</w:t>
      </w:r>
      <w:r w:rsidRPr="007672F9">
        <w:rPr>
          <w:szCs w:val="24"/>
        </w:rPr>
        <w:t>硬件。</w:t>
      </w:r>
      <w:r w:rsidRPr="007672F9">
        <w:rPr>
          <w:b/>
          <w:szCs w:val="24"/>
        </w:rPr>
        <w:t>换句话说，一种无需了解底层机器架构细节就能让用户快速入门的语言在这个领域非常受欢迎。</w:t>
      </w:r>
    </w:p>
    <w:p w14:paraId="5237711F" w14:textId="206E72AD" w:rsidR="00F9358D" w:rsidRPr="007672F9" w:rsidRDefault="00F9358D" w:rsidP="00AD0556">
      <w:pPr>
        <w:spacing w:after="156"/>
        <w:ind w:firstLineChars="0" w:firstLine="0"/>
        <w:rPr>
          <w:b/>
          <w:sz w:val="44"/>
          <w:szCs w:val="44"/>
        </w:rPr>
      </w:pPr>
      <w:r w:rsidRPr="007672F9">
        <w:rPr>
          <w:b/>
          <w:sz w:val="44"/>
          <w:szCs w:val="44"/>
        </w:rPr>
        <w:lastRenderedPageBreak/>
        <w:t>Useful links</w:t>
      </w:r>
    </w:p>
    <w:p w14:paraId="48321A35" w14:textId="45244868" w:rsidR="00F9358D" w:rsidRPr="007672F9" w:rsidRDefault="00F9358D" w:rsidP="00AD0556">
      <w:pPr>
        <w:spacing w:after="156"/>
        <w:ind w:firstLineChars="0" w:firstLine="0"/>
        <w:rPr>
          <w:b/>
          <w:sz w:val="44"/>
          <w:szCs w:val="44"/>
        </w:rPr>
      </w:pPr>
    </w:p>
    <w:p w14:paraId="1BFA9FDD" w14:textId="1D5EF432" w:rsidR="00F9358D" w:rsidRPr="007672F9" w:rsidRDefault="00F9358D" w:rsidP="00AD0556">
      <w:pPr>
        <w:spacing w:after="156"/>
        <w:ind w:firstLineChars="0" w:firstLine="0"/>
        <w:rPr>
          <w:szCs w:val="24"/>
        </w:rPr>
      </w:pPr>
      <w:r w:rsidRPr="007672F9">
        <w:rPr>
          <w:szCs w:val="24"/>
        </w:rPr>
        <w:t>以下是在使用</w:t>
      </w:r>
      <w:r w:rsidRPr="007672F9">
        <w:rPr>
          <w:szCs w:val="24"/>
        </w:rPr>
        <w:t>Julia</w:t>
      </w:r>
      <w:r w:rsidRPr="007672F9">
        <w:rPr>
          <w:szCs w:val="24"/>
        </w:rPr>
        <w:t>时有用的链接</w:t>
      </w:r>
      <w:r w:rsidRPr="007672F9">
        <w:rPr>
          <w:szCs w:val="24"/>
        </w:rPr>
        <w:t>:</w:t>
      </w:r>
    </w:p>
    <w:p w14:paraId="645C7CA7" w14:textId="330155A8" w:rsidR="00F9358D" w:rsidRPr="007672F9" w:rsidRDefault="00F9358D" w:rsidP="00F9358D">
      <w:pPr>
        <w:pStyle w:val="a3"/>
        <w:numPr>
          <w:ilvl w:val="0"/>
          <w:numId w:val="6"/>
        </w:numPr>
        <w:spacing w:after="156"/>
        <w:ind w:firstLineChars="0"/>
        <w:rPr>
          <w:szCs w:val="24"/>
        </w:rPr>
      </w:pPr>
      <w:r w:rsidRPr="007672F9">
        <w:rPr>
          <w:szCs w:val="24"/>
        </w:rPr>
        <w:t>Julia</w:t>
      </w:r>
      <w:r w:rsidRPr="007672F9">
        <w:rPr>
          <w:szCs w:val="24"/>
        </w:rPr>
        <w:t>的主页可以在</w:t>
      </w:r>
      <w:hyperlink r:id="rId9" w:history="1">
        <w:r w:rsidRPr="007672F9">
          <w:rPr>
            <w:rStyle w:val="a4"/>
            <w:szCs w:val="24"/>
          </w:rPr>
          <w:t>http://julialang.org</w:t>
        </w:r>
      </w:hyperlink>
    </w:p>
    <w:p w14:paraId="553FD656" w14:textId="77777777" w:rsidR="00F9358D" w:rsidRPr="007672F9" w:rsidRDefault="00F9358D" w:rsidP="00F9358D">
      <w:pPr>
        <w:pStyle w:val="a3"/>
        <w:numPr>
          <w:ilvl w:val="0"/>
          <w:numId w:val="6"/>
        </w:numPr>
        <w:spacing w:after="156"/>
        <w:ind w:firstLineChars="0"/>
        <w:rPr>
          <w:szCs w:val="24"/>
        </w:rPr>
      </w:pPr>
      <w:r w:rsidRPr="007672F9">
        <w:rPr>
          <w:szCs w:val="24"/>
        </w:rPr>
        <w:t>有关文档，请参考</w:t>
      </w:r>
      <w:hyperlink r:id="rId10" w:history="1">
        <w:r w:rsidRPr="007672F9">
          <w:rPr>
            <w:rStyle w:val="a4"/>
            <w:szCs w:val="24"/>
          </w:rPr>
          <w:t>http://docs.julialang.org/en/latest</w:t>
        </w:r>
      </w:hyperlink>
    </w:p>
    <w:p w14:paraId="0D0E85F3" w14:textId="77777777" w:rsidR="00F9358D" w:rsidRPr="007672F9" w:rsidRDefault="00F9358D" w:rsidP="00F9358D">
      <w:pPr>
        <w:pStyle w:val="a3"/>
        <w:numPr>
          <w:ilvl w:val="0"/>
          <w:numId w:val="6"/>
        </w:numPr>
        <w:spacing w:after="156"/>
        <w:ind w:firstLineChars="0"/>
        <w:rPr>
          <w:szCs w:val="24"/>
        </w:rPr>
      </w:pPr>
      <w:r w:rsidRPr="007672F9">
        <w:rPr>
          <w:szCs w:val="24"/>
        </w:rPr>
        <w:t>查看包</w:t>
      </w:r>
      <w:hyperlink r:id="rId11" w:history="1">
        <w:r w:rsidRPr="007672F9">
          <w:rPr>
            <w:rStyle w:val="a4"/>
            <w:szCs w:val="24"/>
          </w:rPr>
          <w:t>http://pkg.julialang.org/indexorg.html</w:t>
        </w:r>
      </w:hyperlink>
    </w:p>
    <w:p w14:paraId="4B2968AA" w14:textId="21531F66" w:rsidR="00F9358D" w:rsidRPr="007672F9" w:rsidRDefault="00F9358D" w:rsidP="00F9358D">
      <w:pPr>
        <w:pStyle w:val="a3"/>
        <w:numPr>
          <w:ilvl w:val="0"/>
          <w:numId w:val="6"/>
        </w:numPr>
        <w:spacing w:after="156"/>
        <w:ind w:firstLineChars="0"/>
        <w:rPr>
          <w:szCs w:val="24"/>
        </w:rPr>
      </w:pPr>
      <w:r w:rsidRPr="007672F9">
        <w:rPr>
          <w:szCs w:val="24"/>
        </w:rPr>
        <w:t>订阅邮件列表</w:t>
      </w:r>
      <w:hyperlink r:id="rId12" w:history="1">
        <w:r w:rsidRPr="007672F9">
          <w:rPr>
            <w:rStyle w:val="a4"/>
            <w:szCs w:val="24"/>
          </w:rPr>
          <w:t>http://julialang.org/community</w:t>
        </w:r>
      </w:hyperlink>
    </w:p>
    <w:p w14:paraId="5C4590E0" w14:textId="5E92B19D" w:rsidR="00F9358D" w:rsidRPr="007672F9" w:rsidRDefault="00F9358D" w:rsidP="00F9358D">
      <w:pPr>
        <w:pStyle w:val="a3"/>
        <w:numPr>
          <w:ilvl w:val="0"/>
          <w:numId w:val="6"/>
        </w:numPr>
        <w:spacing w:after="156"/>
        <w:ind w:firstLineChars="0"/>
        <w:rPr>
          <w:szCs w:val="24"/>
        </w:rPr>
      </w:pPr>
      <w:r w:rsidRPr="007672F9">
        <w:rPr>
          <w:szCs w:val="24"/>
        </w:rPr>
        <w:t>获得</w:t>
      </w:r>
      <w:r w:rsidRPr="007672F9">
        <w:rPr>
          <w:szCs w:val="24"/>
        </w:rPr>
        <w:t>IRC</w:t>
      </w:r>
      <w:r w:rsidRPr="007672F9">
        <w:rPr>
          <w:szCs w:val="24"/>
        </w:rPr>
        <w:t>频道的支持</w:t>
      </w:r>
      <w:hyperlink r:id="rId13" w:history="1">
        <w:r w:rsidRPr="007672F9">
          <w:rPr>
            <w:rStyle w:val="a4"/>
            <w:szCs w:val="24"/>
          </w:rPr>
          <w:t>http://webchat.freenode.net/?channels=julia</w:t>
        </w:r>
      </w:hyperlink>
    </w:p>
    <w:p w14:paraId="3AA0CE82" w14:textId="77777777" w:rsidR="00F9358D" w:rsidRPr="007672F9" w:rsidRDefault="00F9358D" w:rsidP="00F9358D">
      <w:pPr>
        <w:spacing w:after="156"/>
        <w:ind w:firstLineChars="0" w:firstLine="0"/>
        <w:rPr>
          <w:szCs w:val="24"/>
        </w:rPr>
        <w:sectPr w:rsidR="00F9358D" w:rsidRPr="007672F9">
          <w:pgSz w:w="11906" w:h="16838"/>
          <w:pgMar w:top="1440" w:right="1800" w:bottom="1440" w:left="1800" w:header="851" w:footer="992" w:gutter="0"/>
          <w:cols w:space="425"/>
          <w:docGrid w:type="lines" w:linePitch="312"/>
        </w:sectPr>
      </w:pPr>
    </w:p>
    <w:p w14:paraId="5EB95C01" w14:textId="50C75CE3" w:rsidR="00F9358D" w:rsidRPr="007672F9" w:rsidRDefault="00F9358D" w:rsidP="00F9358D">
      <w:pPr>
        <w:spacing w:after="156"/>
        <w:ind w:firstLineChars="0" w:firstLine="0"/>
        <w:rPr>
          <w:b/>
          <w:sz w:val="44"/>
          <w:szCs w:val="44"/>
        </w:rPr>
      </w:pPr>
      <w:r w:rsidRPr="007672F9">
        <w:rPr>
          <w:b/>
          <w:sz w:val="44"/>
          <w:szCs w:val="44"/>
        </w:rPr>
        <w:lastRenderedPageBreak/>
        <w:t>Summary</w:t>
      </w:r>
    </w:p>
    <w:p w14:paraId="0B435E9D" w14:textId="77777777" w:rsidR="00F9358D" w:rsidRPr="007672F9" w:rsidRDefault="00F9358D" w:rsidP="00F9358D">
      <w:pPr>
        <w:spacing w:after="156"/>
        <w:ind w:firstLineChars="0" w:firstLine="0"/>
        <w:rPr>
          <w:b/>
          <w:sz w:val="44"/>
          <w:szCs w:val="44"/>
        </w:rPr>
      </w:pPr>
    </w:p>
    <w:p w14:paraId="35579146" w14:textId="77777777" w:rsidR="00E5371D" w:rsidRPr="007672F9" w:rsidRDefault="00F9358D" w:rsidP="00AD0556">
      <w:pPr>
        <w:spacing w:after="156"/>
        <w:ind w:firstLineChars="0" w:firstLine="0"/>
        <w:rPr>
          <w:szCs w:val="24"/>
        </w:rPr>
        <w:sectPr w:rsidR="00E5371D" w:rsidRPr="007672F9">
          <w:pgSz w:w="11906" w:h="16838"/>
          <w:pgMar w:top="1440" w:right="1800" w:bottom="1440" w:left="1800" w:header="851" w:footer="992" w:gutter="0"/>
          <w:cols w:space="425"/>
          <w:docGrid w:type="lines" w:linePitch="312"/>
        </w:sectPr>
      </w:pPr>
      <w:r w:rsidRPr="007672F9">
        <w:rPr>
          <w:szCs w:val="24"/>
        </w:rPr>
        <w:t>在介绍中，我们对</w:t>
      </w:r>
      <w:r w:rsidRPr="007672F9">
        <w:rPr>
          <w:szCs w:val="24"/>
        </w:rPr>
        <w:t>Julia</w:t>
      </w:r>
      <w:r w:rsidRPr="007672F9">
        <w:rPr>
          <w:szCs w:val="24"/>
        </w:rPr>
        <w:t>的特点进行了概述，并将其与该领域的现有语言进行了比较。</w:t>
      </w:r>
      <w:r w:rsidRPr="007672F9">
        <w:rPr>
          <w:szCs w:val="24"/>
        </w:rPr>
        <w:t>Julia</w:t>
      </w:r>
      <w:r w:rsidRPr="007672F9">
        <w:rPr>
          <w:szCs w:val="24"/>
        </w:rPr>
        <w:t>的主要优势在于它能够为不同的输入类型生成专门的代码。当与编译器推断这些类型的能力结合在一起时，就可以在抽象级别上编写</w:t>
      </w:r>
      <w:r w:rsidRPr="007672F9">
        <w:rPr>
          <w:szCs w:val="24"/>
        </w:rPr>
        <w:t>Julia</w:t>
      </w:r>
      <w:r w:rsidRPr="007672F9">
        <w:rPr>
          <w:szCs w:val="24"/>
        </w:rPr>
        <w:t>代码，同时实现与低级代码相关的效率。</w:t>
      </w:r>
      <w:r w:rsidRPr="007672F9">
        <w:rPr>
          <w:szCs w:val="24"/>
        </w:rPr>
        <w:t>Julia</w:t>
      </w:r>
      <w:r w:rsidRPr="007672F9">
        <w:rPr>
          <w:szCs w:val="24"/>
        </w:rPr>
        <w:t>已经相当稳定并且具备生产能力。</w:t>
      </w:r>
      <w:r w:rsidRPr="007672F9">
        <w:rPr>
          <w:szCs w:val="24"/>
        </w:rPr>
        <w:t>Julia</w:t>
      </w:r>
      <w:r w:rsidRPr="007672F9">
        <w:rPr>
          <w:szCs w:val="24"/>
        </w:rPr>
        <w:t>的学习曲线非常温和</w:t>
      </w:r>
      <w:r w:rsidRPr="007672F9">
        <w:rPr>
          <w:szCs w:val="24"/>
        </w:rPr>
        <w:t>;</w:t>
      </w:r>
      <w:r w:rsidRPr="007672F9">
        <w:rPr>
          <w:szCs w:val="24"/>
        </w:rPr>
        <w:t>这个想法是，那些不关心花哨的语言特性的人也应该能够有效地使用它，并且只有当它们变得有用或需要的时候才能了解新的特性。</w:t>
      </w:r>
    </w:p>
    <w:p w14:paraId="2307EB4B" w14:textId="760BD715" w:rsidR="00D759C0" w:rsidRPr="007672F9" w:rsidRDefault="00BA5CD8" w:rsidP="00BA5CD8">
      <w:pPr>
        <w:spacing w:after="156"/>
        <w:ind w:firstLineChars="0" w:firstLine="0"/>
        <w:jc w:val="center"/>
        <w:rPr>
          <w:sz w:val="44"/>
          <w:szCs w:val="24"/>
        </w:rPr>
      </w:pPr>
      <w:r w:rsidRPr="007672F9">
        <w:rPr>
          <w:sz w:val="44"/>
          <w:szCs w:val="24"/>
        </w:rPr>
        <w:lastRenderedPageBreak/>
        <w:t>第一章</w:t>
      </w:r>
      <w:r w:rsidRPr="007672F9">
        <w:rPr>
          <w:sz w:val="44"/>
          <w:szCs w:val="24"/>
        </w:rPr>
        <w:t xml:space="preserve"> Julia</w:t>
      </w:r>
      <w:r w:rsidRPr="007672F9">
        <w:rPr>
          <w:sz w:val="44"/>
          <w:szCs w:val="24"/>
        </w:rPr>
        <w:t>平台安装</w:t>
      </w:r>
    </w:p>
    <w:p w14:paraId="1471E8C9" w14:textId="3F473CDC" w:rsidR="00BA5CD8" w:rsidRPr="007672F9" w:rsidRDefault="00BA5CD8" w:rsidP="00BA5CD8">
      <w:pPr>
        <w:spacing w:after="156"/>
        <w:ind w:firstLineChars="0" w:firstLine="0"/>
      </w:pPr>
    </w:p>
    <w:p w14:paraId="2AF6A40E" w14:textId="5AC8845D" w:rsidR="00BA5CD8" w:rsidRPr="007672F9" w:rsidRDefault="00BA5CD8" w:rsidP="00AA3977">
      <w:pPr>
        <w:spacing w:after="156"/>
        <w:ind w:firstLine="480"/>
      </w:pPr>
      <w:r w:rsidRPr="007672F9">
        <w:t>本章指导您下载和安装</w:t>
      </w:r>
      <w:r w:rsidRPr="007672F9">
        <w:t>Julia</w:t>
      </w:r>
      <w:r w:rsidRPr="007672F9">
        <w:t>的所有必要组件。本章所涉及的主题如下：</w:t>
      </w:r>
    </w:p>
    <w:p w14:paraId="598AC424" w14:textId="5EFAB408" w:rsidR="00BA5CD8" w:rsidRPr="007672F9" w:rsidRDefault="00BA5CD8" w:rsidP="00BA5CD8">
      <w:pPr>
        <w:pStyle w:val="a3"/>
        <w:numPr>
          <w:ilvl w:val="0"/>
          <w:numId w:val="8"/>
        </w:numPr>
        <w:spacing w:after="156"/>
        <w:ind w:firstLineChars="0"/>
      </w:pPr>
      <w:r w:rsidRPr="007672F9">
        <w:t>安装</w:t>
      </w:r>
      <w:r w:rsidRPr="007672F9">
        <w:t>Julia</w:t>
      </w:r>
    </w:p>
    <w:p w14:paraId="52D98E44" w14:textId="1F46DFBB" w:rsidR="00BA5CD8" w:rsidRPr="007672F9" w:rsidRDefault="00BA5CD8" w:rsidP="00BA5CD8">
      <w:pPr>
        <w:pStyle w:val="a3"/>
        <w:numPr>
          <w:ilvl w:val="0"/>
          <w:numId w:val="8"/>
        </w:numPr>
        <w:spacing w:after="156"/>
        <w:ind w:firstLineChars="0"/>
      </w:pPr>
      <w:r w:rsidRPr="007672F9">
        <w:t>使用</w:t>
      </w:r>
      <w:r w:rsidRPr="007672F9">
        <w:t xml:space="preserve">Julia shell </w:t>
      </w:r>
      <w:r w:rsidRPr="007672F9">
        <w:t>工作</w:t>
      </w:r>
    </w:p>
    <w:p w14:paraId="7D01D79B" w14:textId="43A7763D" w:rsidR="007B0D84" w:rsidRPr="007672F9" w:rsidRDefault="007B0D84" w:rsidP="00BA5CD8">
      <w:pPr>
        <w:pStyle w:val="a3"/>
        <w:numPr>
          <w:ilvl w:val="0"/>
          <w:numId w:val="8"/>
        </w:numPr>
        <w:spacing w:after="156"/>
        <w:ind w:firstLineChars="0"/>
      </w:pPr>
      <w:r w:rsidRPr="007672F9">
        <w:t>程序包</w:t>
      </w:r>
    </w:p>
    <w:p w14:paraId="1CC41AF2" w14:textId="7ACD69E6" w:rsidR="00BA5CD8" w:rsidRPr="007672F9" w:rsidRDefault="007B0D84" w:rsidP="00BA5CD8">
      <w:pPr>
        <w:pStyle w:val="a3"/>
        <w:numPr>
          <w:ilvl w:val="0"/>
          <w:numId w:val="8"/>
        </w:numPr>
        <w:spacing w:after="156"/>
        <w:ind w:firstLineChars="0"/>
      </w:pPr>
      <w:r w:rsidRPr="007672F9">
        <w:t>安装</w:t>
      </w:r>
      <w:r w:rsidR="00BA5CD8" w:rsidRPr="007672F9">
        <w:t>程序包</w:t>
      </w:r>
    </w:p>
    <w:p w14:paraId="7FA12B9F" w14:textId="410C6779" w:rsidR="00BA5CD8" w:rsidRPr="007672F9" w:rsidRDefault="00BA5CD8" w:rsidP="00BA5CD8">
      <w:pPr>
        <w:pStyle w:val="a3"/>
        <w:numPr>
          <w:ilvl w:val="0"/>
          <w:numId w:val="8"/>
        </w:numPr>
        <w:spacing w:after="156"/>
        <w:ind w:firstLineChars="0"/>
      </w:pPr>
      <w:r w:rsidRPr="007672F9">
        <w:t>其他编辑器以及</w:t>
      </w:r>
      <w:r w:rsidRPr="007672F9">
        <w:t>IDE</w:t>
      </w:r>
    </w:p>
    <w:p w14:paraId="13EA7376" w14:textId="00164EB9" w:rsidR="00BA5CD8" w:rsidRPr="007672F9" w:rsidRDefault="0045383C" w:rsidP="00BA5CD8">
      <w:pPr>
        <w:pStyle w:val="a3"/>
        <w:numPr>
          <w:ilvl w:val="0"/>
          <w:numId w:val="8"/>
        </w:numPr>
        <w:spacing w:after="156"/>
        <w:ind w:firstLineChars="0"/>
      </w:pPr>
      <w:r w:rsidRPr="007672F9">
        <w:t>总结</w:t>
      </w:r>
    </w:p>
    <w:p w14:paraId="32A00A86" w14:textId="0B0997BF" w:rsidR="00BA5CD8" w:rsidRPr="007672F9" w:rsidRDefault="00AA3977" w:rsidP="00AA3977">
      <w:pPr>
        <w:spacing w:after="156"/>
        <w:ind w:firstLine="480"/>
      </w:pPr>
      <w:r w:rsidRPr="007672F9">
        <w:rPr>
          <w:rFonts w:ascii="宋体" w:hAnsi="宋体" w:cs="宋体"/>
          <w:kern w:val="0"/>
          <w:szCs w:val="24"/>
        </w:rPr>
        <w:drawing>
          <wp:anchor distT="0" distB="0" distL="114300" distR="114300" simplePos="0" relativeHeight="251658240" behindDoc="0" locked="0" layoutInCell="1" allowOverlap="1" wp14:anchorId="1030FFE5" wp14:editId="1C332496">
            <wp:simplePos x="0" y="0"/>
            <wp:positionH relativeFrom="margin">
              <wp:posOffset>-366395</wp:posOffset>
            </wp:positionH>
            <wp:positionV relativeFrom="paragraph">
              <wp:posOffset>1106170</wp:posOffset>
            </wp:positionV>
            <wp:extent cx="6026519" cy="2257425"/>
            <wp:effectExtent l="0" t="0" r="0" b="0"/>
            <wp:wrapSquare wrapText="bothSides"/>
            <wp:docPr id="1" name="图片 1" descr="C:\Users\luk\AppData\Roaming\Tencent\Users\735343320\QQ\WinTemp\RichOle\93`B8_7{SNIO8{E]N@T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uk\AppData\Roaming\Tencent\Users\735343320\QQ\WinTemp\RichOle\93`B8_7{SNIO8{E]N@T2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26519" cy="2257425"/>
                    </a:xfrm>
                    <a:prstGeom prst="rect">
                      <a:avLst/>
                    </a:prstGeom>
                    <a:noFill/>
                    <a:ln>
                      <a:noFill/>
                    </a:ln>
                  </pic:spPr>
                </pic:pic>
              </a:graphicData>
            </a:graphic>
          </wp:anchor>
        </w:drawing>
      </w:r>
      <w:r w:rsidR="00BA5CD8" w:rsidRPr="007672F9">
        <w:t>在这一章的结尾，你将有一个运行</w:t>
      </w:r>
      <w:r w:rsidR="00BA5CD8" w:rsidRPr="007672F9">
        <w:t>Julia</w:t>
      </w:r>
      <w:r w:rsidR="00BA5CD8" w:rsidRPr="007672F9">
        <w:t>的平台。此外，您将能够使用</w:t>
      </w:r>
      <w:r w:rsidR="00BA5CD8" w:rsidRPr="007672F9">
        <w:t>Julia</w:t>
      </w:r>
      <w:r w:rsidR="00BA5CD8" w:rsidRPr="007672F9">
        <w:t>的</w:t>
      </w:r>
      <w:r w:rsidR="00BA5CD8" w:rsidRPr="007672F9">
        <w:t>shell</w:t>
      </w:r>
      <w:r w:rsidR="00BA5CD8" w:rsidRPr="007672F9">
        <w:t>，以及编辑器或集成开发环境，这些环境具有许多内置特性，从而使开发更加舒适。</w:t>
      </w:r>
    </w:p>
    <w:p w14:paraId="2A39F021" w14:textId="6BBE9FE9" w:rsidR="00AA3977" w:rsidRPr="007672F9" w:rsidRDefault="00AA3977" w:rsidP="00AA3977">
      <w:pPr>
        <w:spacing w:after="156"/>
        <w:ind w:firstLineChars="0" w:firstLine="480"/>
      </w:pPr>
      <w:r w:rsidRPr="007672F9">
        <w:t>在官网</w:t>
      </w:r>
      <w:hyperlink r:id="rId15" w:history="1">
        <w:r w:rsidRPr="007672F9">
          <w:rPr>
            <w:rStyle w:val="a4"/>
          </w:rPr>
          <w:t>http://julialang.org/downloads</w:t>
        </w:r>
      </w:hyperlink>
      <w:r w:rsidRPr="007672F9">
        <w:t>下载，如下图</w:t>
      </w:r>
    </w:p>
    <w:p w14:paraId="42D5A38C" w14:textId="0A0F35A9" w:rsidR="00AA3977" w:rsidRPr="007672F9" w:rsidRDefault="00AA3977" w:rsidP="00AA3977">
      <w:pPr>
        <w:widowControl/>
        <w:spacing w:afterLines="0" w:after="0" w:line="240" w:lineRule="auto"/>
        <w:ind w:firstLineChars="0" w:firstLine="0"/>
        <w:rPr>
          <w:rFonts w:ascii="宋体" w:hAnsi="宋体" w:cs="宋体"/>
          <w:kern w:val="0"/>
          <w:szCs w:val="24"/>
        </w:rPr>
      </w:pPr>
      <w:r w:rsidRPr="007672F9">
        <w:rPr>
          <w:rFonts w:ascii="宋体" w:hAnsi="宋体" w:cs="宋体"/>
          <w:kern w:val="0"/>
          <w:szCs w:val="24"/>
        </w:rPr>
        <w:t>本人下载的是</w:t>
      </w:r>
      <w:r w:rsidRPr="007672F9">
        <w:rPr>
          <w:rFonts w:cs="宋体"/>
          <w:kern w:val="0"/>
          <w:szCs w:val="24"/>
        </w:rPr>
        <w:t>64</w:t>
      </w:r>
      <w:r w:rsidRPr="007672F9">
        <w:rPr>
          <w:rFonts w:ascii="宋体" w:hAnsi="宋体" w:cs="宋体"/>
          <w:kern w:val="0"/>
          <w:szCs w:val="24"/>
        </w:rPr>
        <w:t>位。下载完成之后，双击进行安装。为了以后方便使用，可把安装路径写入</w:t>
      </w:r>
      <w:r w:rsidRPr="007672F9">
        <w:rPr>
          <w:rFonts w:cs="宋体"/>
          <w:kern w:val="0"/>
          <w:szCs w:val="24"/>
        </w:rPr>
        <w:t>path</w:t>
      </w:r>
      <w:r w:rsidRPr="007672F9">
        <w:rPr>
          <w:rFonts w:ascii="宋体" w:hAnsi="宋体" w:cs="宋体"/>
          <w:kern w:val="0"/>
          <w:szCs w:val="24"/>
        </w:rPr>
        <w:t>环境变量中。</w:t>
      </w:r>
    </w:p>
    <w:p w14:paraId="048A3B83" w14:textId="4619BD06" w:rsidR="00AA3977" w:rsidRPr="007672F9" w:rsidRDefault="00AA3977" w:rsidP="00AA3977">
      <w:pPr>
        <w:widowControl/>
        <w:spacing w:afterLines="0" w:after="0" w:line="240" w:lineRule="auto"/>
        <w:ind w:firstLineChars="0" w:firstLine="0"/>
        <w:rPr>
          <w:rFonts w:ascii="宋体" w:hAnsi="宋体" w:cs="宋体"/>
          <w:kern w:val="0"/>
          <w:szCs w:val="24"/>
        </w:rPr>
      </w:pPr>
    </w:p>
    <w:p w14:paraId="64755E01" w14:textId="2F2A6DF6" w:rsidR="00AA3977" w:rsidRPr="007672F9" w:rsidRDefault="00AA3977" w:rsidP="00AA3977">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安装完成后的画面如下</w:t>
      </w:r>
    </w:p>
    <w:p w14:paraId="09D7C149" w14:textId="351EBDA0" w:rsidR="00AA3977" w:rsidRPr="007672F9" w:rsidRDefault="00AA3977" w:rsidP="00AA3977">
      <w:pPr>
        <w:widowControl/>
        <w:spacing w:afterLines="0" w:after="0" w:line="240" w:lineRule="auto"/>
        <w:ind w:firstLineChars="0" w:firstLine="0"/>
        <w:rPr>
          <w:rFonts w:ascii="宋体" w:hAnsi="宋体" w:cs="宋体"/>
          <w:kern w:val="0"/>
          <w:szCs w:val="24"/>
        </w:rPr>
      </w:pPr>
    </w:p>
    <w:p w14:paraId="411ACD1F" w14:textId="28E6A25D" w:rsidR="00AA3977" w:rsidRPr="007672F9" w:rsidRDefault="00AA3977" w:rsidP="00AA3977">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lastRenderedPageBreak/>
        <w:drawing>
          <wp:inline distT="0" distB="0" distL="0" distR="0" wp14:anchorId="018E09CE" wp14:editId="2BE5C5EB">
            <wp:extent cx="5267325" cy="3441574"/>
            <wp:effectExtent l="0" t="0" r="0" b="6985"/>
            <wp:docPr id="2" name="图片 2" descr="C:\Users\luk\AppData\Roaming\Tencent\Users\735343320\QQ\WinTemp\RichOle\Q`HSO588}I$F(MV$6)X@X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uk\AppData\Roaming\Tencent\Users\735343320\QQ\WinTemp\RichOle\Q`HSO588}I$F(MV$6)X@XS8.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86563" cy="3454144"/>
                    </a:xfrm>
                    <a:prstGeom prst="rect">
                      <a:avLst/>
                    </a:prstGeom>
                    <a:noFill/>
                    <a:ln>
                      <a:noFill/>
                    </a:ln>
                  </pic:spPr>
                </pic:pic>
              </a:graphicData>
            </a:graphic>
          </wp:inline>
        </w:drawing>
      </w:r>
    </w:p>
    <w:p w14:paraId="32EF8308" w14:textId="21804ED0" w:rsidR="00AA3977" w:rsidRPr="007672F9" w:rsidRDefault="00AA3977" w:rsidP="00AA3977">
      <w:pPr>
        <w:widowControl/>
        <w:spacing w:afterLines="0" w:after="0" w:line="240" w:lineRule="auto"/>
        <w:ind w:firstLineChars="0" w:firstLine="0"/>
        <w:jc w:val="left"/>
        <w:rPr>
          <w:rFonts w:ascii="宋体" w:hAnsi="宋体" w:cs="宋体"/>
          <w:kern w:val="0"/>
          <w:szCs w:val="24"/>
        </w:rPr>
      </w:pPr>
    </w:p>
    <w:p w14:paraId="63CA6C76" w14:textId="77777777" w:rsidR="009547AB" w:rsidRPr="007672F9" w:rsidRDefault="009547AB" w:rsidP="00AA3977">
      <w:pPr>
        <w:widowControl/>
        <w:spacing w:afterLines="0" w:after="0" w:line="240" w:lineRule="auto"/>
        <w:ind w:firstLineChars="0" w:firstLine="0"/>
        <w:jc w:val="left"/>
        <w:rPr>
          <w:rFonts w:ascii="宋体" w:hAnsi="宋体" w:cs="宋体"/>
          <w:kern w:val="0"/>
          <w:szCs w:val="24"/>
        </w:rPr>
        <w:sectPr w:rsidR="009547AB" w:rsidRPr="007672F9">
          <w:pgSz w:w="11906" w:h="16838"/>
          <w:pgMar w:top="1440" w:right="1800" w:bottom="1440" w:left="1800" w:header="851" w:footer="992" w:gutter="0"/>
          <w:cols w:space="425"/>
          <w:docGrid w:type="lines" w:linePitch="312"/>
        </w:sectPr>
      </w:pPr>
    </w:p>
    <w:p w14:paraId="525C3FD4" w14:textId="56D094E2" w:rsidR="00AA3977" w:rsidRPr="007672F9" w:rsidRDefault="009547AB" w:rsidP="00AA3977">
      <w:pPr>
        <w:widowControl/>
        <w:spacing w:afterLines="0" w:after="0" w:line="240" w:lineRule="auto"/>
        <w:ind w:firstLineChars="0" w:firstLine="0"/>
        <w:jc w:val="left"/>
        <w:rPr>
          <w:rFonts w:cs="宋体"/>
          <w:b/>
          <w:kern w:val="0"/>
          <w:sz w:val="44"/>
          <w:szCs w:val="44"/>
        </w:rPr>
      </w:pPr>
      <w:r w:rsidRPr="007672F9">
        <w:rPr>
          <w:rFonts w:cs="宋体"/>
          <w:b/>
          <w:kern w:val="0"/>
          <w:sz w:val="44"/>
          <w:szCs w:val="44"/>
        </w:rPr>
        <w:lastRenderedPageBreak/>
        <w:t>Working with Julia’s shell</w:t>
      </w:r>
    </w:p>
    <w:p w14:paraId="775D6E20" w14:textId="77777777" w:rsidR="00AA3977" w:rsidRPr="007672F9" w:rsidRDefault="00AA3977" w:rsidP="00AA3977">
      <w:pPr>
        <w:widowControl/>
        <w:spacing w:afterLines="0" w:after="0" w:line="240" w:lineRule="auto"/>
        <w:ind w:firstLineChars="0" w:firstLine="0"/>
        <w:rPr>
          <w:rFonts w:ascii="宋体" w:hAnsi="宋体" w:cs="宋体"/>
          <w:kern w:val="0"/>
          <w:szCs w:val="24"/>
        </w:rPr>
      </w:pPr>
    </w:p>
    <w:p w14:paraId="5954FBFC" w14:textId="77777777" w:rsidR="00AA3977" w:rsidRPr="007672F9" w:rsidRDefault="00AA3977" w:rsidP="00AA3977">
      <w:pPr>
        <w:widowControl/>
        <w:spacing w:afterLines="0" w:after="0" w:line="240" w:lineRule="auto"/>
        <w:ind w:firstLineChars="0" w:firstLine="0"/>
        <w:rPr>
          <w:rFonts w:ascii="宋体" w:hAnsi="宋体" w:cs="宋体"/>
          <w:kern w:val="0"/>
          <w:szCs w:val="24"/>
        </w:rPr>
      </w:pPr>
    </w:p>
    <w:p w14:paraId="3631BDAA" w14:textId="1EC36F24" w:rsidR="00AA3977" w:rsidRPr="007672F9" w:rsidRDefault="00053177" w:rsidP="00053177">
      <w:pPr>
        <w:spacing w:after="156"/>
        <w:ind w:firstLine="480"/>
      </w:pPr>
      <w:r w:rsidRPr="007672F9">
        <w:t>我们从上一节中的</w:t>
      </w:r>
      <w:r w:rsidRPr="007672F9">
        <w:t>Julia shell</w:t>
      </w:r>
      <w:r w:rsidRPr="007672F9">
        <w:t>开始</w:t>
      </w:r>
      <w:r w:rsidRPr="007672F9">
        <w:t>(</w:t>
      </w:r>
      <w:r w:rsidRPr="007672F9">
        <w:t>参考前面的两个屏幕截图</w:t>
      </w:r>
      <w:r w:rsidRPr="007672F9">
        <w:t>)</w:t>
      </w:r>
      <w:r w:rsidRPr="007672F9">
        <w:t>，通过在终端会话中发出</w:t>
      </w:r>
      <w:r w:rsidRPr="007672F9">
        <w:t>Julia</w:t>
      </w:r>
      <w:r w:rsidRPr="007672F9">
        <w:t>命令来验证安装的正确性。</w:t>
      </w:r>
      <w:r w:rsidRPr="007672F9">
        <w:t>shell</w:t>
      </w:r>
      <w:r w:rsidRPr="007672F9">
        <w:t>或</w:t>
      </w:r>
      <w:r w:rsidRPr="007672F9">
        <w:t>REPL</w:t>
      </w:r>
      <w:r w:rsidRPr="007672F9">
        <w:t>是</w:t>
      </w:r>
      <w:r w:rsidRPr="007672F9">
        <w:t>Julia</w:t>
      </w:r>
      <w:r w:rsidRPr="007672F9">
        <w:t>的工作环境，您可以在其中与</w:t>
      </w:r>
      <w:r w:rsidRPr="007672F9">
        <w:t>Just in Time(JIT)</w:t>
      </w:r>
      <w:r w:rsidRPr="007672F9">
        <w:t>编译器交互，以测试代码片段。如果测试通过，可以将此代码复制并粘贴到扩展名为</w:t>
      </w:r>
      <w:r w:rsidRPr="007672F9">
        <w:t>.jl</w:t>
      </w:r>
      <w:r w:rsidRPr="007672F9">
        <w:t>的文件中，例如</w:t>
      </w:r>
      <w:r w:rsidRPr="007672F9">
        <w:t>program.jl</w:t>
      </w:r>
      <w:r w:rsidRPr="007672F9">
        <w:t>。或者，您可以在文本编辑器或</w:t>
      </w:r>
      <w:r w:rsidRPr="007672F9">
        <w:t>IDE</w:t>
      </w:r>
      <w:r w:rsidRPr="007672F9">
        <w:t>中继续处理这段代码，比如我们将在本章后面指出的那些代码。在有</w:t>
      </w:r>
      <w:r w:rsidRPr="007672F9">
        <w:t>Julia</w:t>
      </w:r>
      <w:r w:rsidRPr="007672F9">
        <w:t>标志的横幅出现后，您会得到</w:t>
      </w:r>
      <w:r w:rsidRPr="007672F9">
        <w:t>Julia &gt;</w:t>
      </w:r>
      <w:r w:rsidRPr="007672F9">
        <w:t>提示输入。按</w:t>
      </w:r>
      <w:r w:rsidRPr="007672F9">
        <w:t>CTRL+D</w:t>
      </w:r>
      <w:r w:rsidRPr="007672F9">
        <w:t>推出，或输入</w:t>
      </w:r>
      <w:r w:rsidRPr="007672F9">
        <w:t>quit()</w:t>
      </w:r>
      <w:r w:rsidRPr="007672F9">
        <w:t>或</w:t>
      </w:r>
      <w:r w:rsidRPr="007672F9">
        <w:t>exit()</w:t>
      </w:r>
      <w:r w:rsidRPr="007672F9">
        <w:t>之后会按回车键退出。要计算一个表达式，输入它并按</w:t>
      </w:r>
      <w:r w:rsidRPr="007672F9">
        <w:t>ENTER</w:t>
      </w:r>
      <w:r w:rsidRPr="007672F9">
        <w:t>显示结果，如下图所示</w:t>
      </w:r>
      <w:r w:rsidRPr="007672F9">
        <w:t>:</w:t>
      </w:r>
    </w:p>
    <w:p w14:paraId="3B571668" w14:textId="300981E2" w:rsidR="00053177" w:rsidRPr="007672F9" w:rsidRDefault="00053177" w:rsidP="00053177">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drawing>
          <wp:inline distT="0" distB="0" distL="0" distR="0" wp14:anchorId="144522DC" wp14:editId="36889003">
            <wp:extent cx="5357015" cy="3431540"/>
            <wp:effectExtent l="0" t="0" r="0" b="0"/>
            <wp:docPr id="3" name="图片 3" descr="C:\Users\luk\AppData\Roaming\Tencent\Users\735343320\QQ\WinTemp\RichOle\IAMELM((_1PXKKUI675K)]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uk\AppData\Roaming\Tencent\Users\735343320\QQ\WinTemp\RichOle\IAMELM((_1PXKKUI675K)]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26160" cy="3475832"/>
                    </a:xfrm>
                    <a:prstGeom prst="rect">
                      <a:avLst/>
                    </a:prstGeom>
                    <a:noFill/>
                    <a:ln>
                      <a:noFill/>
                    </a:ln>
                  </pic:spPr>
                </pic:pic>
              </a:graphicData>
            </a:graphic>
          </wp:inline>
        </w:drawing>
      </w:r>
    </w:p>
    <w:p w14:paraId="77C876D1" w14:textId="724152B1" w:rsidR="00053177" w:rsidRPr="007672F9" w:rsidRDefault="00053177" w:rsidP="00D76F88">
      <w:pPr>
        <w:widowControl/>
        <w:spacing w:afterLines="0" w:after="0" w:line="240" w:lineRule="auto"/>
        <w:ind w:firstLineChars="0" w:firstLine="480"/>
        <w:jc w:val="left"/>
        <w:rPr>
          <w:rFonts w:ascii="宋体" w:hAnsi="宋体" w:cs="宋体"/>
          <w:kern w:val="0"/>
          <w:szCs w:val="24"/>
        </w:rPr>
      </w:pPr>
      <w:r w:rsidRPr="007672F9">
        <w:rPr>
          <w:rFonts w:ascii="宋体" w:hAnsi="宋体" w:cs="宋体"/>
          <w:kern w:val="0"/>
          <w:szCs w:val="24"/>
        </w:rPr>
        <w:t>如果不想显示结果的话，可以在表达式后面输入分号</w:t>
      </w:r>
      <w:r w:rsidR="00D76F88" w:rsidRPr="007672F9">
        <w:rPr>
          <w:rFonts w:cs="宋体"/>
          <w:kern w:val="0"/>
          <w:szCs w:val="24"/>
        </w:rPr>
        <w:t>“;”</w:t>
      </w:r>
      <w:r w:rsidR="00D76F88" w:rsidRPr="007672F9">
        <w:rPr>
          <w:rFonts w:ascii="宋体" w:hAnsi="宋体" w:cs="宋体"/>
          <w:kern w:val="0"/>
          <w:szCs w:val="24"/>
        </w:rPr>
        <w:t>。</w:t>
      </w:r>
      <w:r w:rsidR="00D76F88" w:rsidRPr="007672F9">
        <w:t xml:space="preserve"> </w:t>
      </w:r>
      <w:r w:rsidR="00D76F88" w:rsidRPr="007672F9">
        <w:rPr>
          <w:rFonts w:ascii="宋体" w:hAnsi="宋体" w:cs="宋体"/>
          <w:kern w:val="0"/>
          <w:szCs w:val="24"/>
        </w:rPr>
        <w:t>在这种情况下，产生的值都存储在一个名为</w:t>
      </w:r>
      <w:r w:rsidR="00D76F88" w:rsidRPr="007672F9">
        <w:rPr>
          <w:rFonts w:cs="宋体"/>
          <w:kern w:val="0"/>
          <w:szCs w:val="24"/>
        </w:rPr>
        <w:t>ans</w:t>
      </w:r>
      <w:r w:rsidR="00D76F88" w:rsidRPr="007672F9">
        <w:rPr>
          <w:rFonts w:ascii="宋体" w:hAnsi="宋体" w:cs="宋体"/>
          <w:kern w:val="0"/>
          <w:szCs w:val="24"/>
        </w:rPr>
        <w:t>的变量中，该变量可以在表达式中使用，但只能在REPL中使用。可以通过输入为</w:t>
      </w:r>
      <w:r w:rsidR="00D76F88" w:rsidRPr="007672F9">
        <w:rPr>
          <w:rFonts w:cs="宋体"/>
          <w:kern w:val="0"/>
          <w:szCs w:val="24"/>
        </w:rPr>
        <w:t>a = 3</w:t>
      </w:r>
      <w:r w:rsidR="00D76F88" w:rsidRPr="007672F9">
        <w:rPr>
          <w:rFonts w:ascii="宋体" w:hAnsi="宋体" w:cs="宋体"/>
          <w:kern w:val="0"/>
          <w:szCs w:val="24"/>
        </w:rPr>
        <w:t>赋值。</w:t>
      </w:r>
      <w:r w:rsidR="00D76F88" w:rsidRPr="007672F9">
        <w:rPr>
          <w:rFonts w:cs="宋体"/>
          <w:kern w:val="0"/>
          <w:szCs w:val="24"/>
        </w:rPr>
        <w:t>Julia</w:t>
      </w:r>
      <w:r w:rsidR="00D76F88" w:rsidRPr="007672F9">
        <w:rPr>
          <w:rFonts w:ascii="宋体" w:hAnsi="宋体" w:cs="宋体"/>
          <w:kern w:val="0"/>
          <w:szCs w:val="24"/>
        </w:rPr>
        <w:t>是动态的，我们不需要输入a类型，但是我们需要为变量输入一个值，这样</w:t>
      </w:r>
      <w:r w:rsidR="00D76F88" w:rsidRPr="007672F9">
        <w:rPr>
          <w:rFonts w:cs="宋体"/>
          <w:kern w:val="0"/>
          <w:szCs w:val="24"/>
        </w:rPr>
        <w:t>Julia</w:t>
      </w:r>
      <w:r w:rsidR="00D76F88" w:rsidRPr="007672F9">
        <w:rPr>
          <w:rFonts w:ascii="宋体" w:hAnsi="宋体" w:cs="宋体"/>
          <w:kern w:val="0"/>
          <w:szCs w:val="24"/>
        </w:rPr>
        <w:t>就可以推断出它的类型。使用不绑定值的变量</w:t>
      </w:r>
      <w:r w:rsidR="00D76F88" w:rsidRPr="007672F9">
        <w:rPr>
          <w:rFonts w:cs="宋体"/>
          <w:kern w:val="0"/>
          <w:szCs w:val="24"/>
        </w:rPr>
        <w:t>b</w:t>
      </w:r>
      <w:r w:rsidR="00D76F88" w:rsidRPr="007672F9">
        <w:rPr>
          <w:rFonts w:ascii="宋体" w:hAnsi="宋体" w:cs="宋体"/>
          <w:kern w:val="0"/>
          <w:szCs w:val="24"/>
        </w:rPr>
        <w:t>，会导致错误:</w:t>
      </w:r>
      <w:r w:rsidR="00D76F88" w:rsidRPr="007672F9">
        <w:rPr>
          <w:rFonts w:cs="宋体"/>
          <w:kern w:val="0"/>
          <w:szCs w:val="24"/>
        </w:rPr>
        <w:t>b</w:t>
      </w:r>
      <w:r w:rsidR="00D76F88" w:rsidRPr="007672F9">
        <w:rPr>
          <w:rFonts w:ascii="宋体" w:hAnsi="宋体" w:cs="宋体"/>
          <w:kern w:val="0"/>
          <w:szCs w:val="24"/>
        </w:rPr>
        <w:t>未定义消息。字符串用双引号</w:t>
      </w:r>
      <w:r w:rsidR="00D76F88" w:rsidRPr="007672F9">
        <w:rPr>
          <w:rFonts w:cs="宋体"/>
          <w:kern w:val="0"/>
          <w:szCs w:val="24"/>
        </w:rPr>
        <w:t>("")</w:t>
      </w:r>
      <w:r w:rsidR="00D76F88" w:rsidRPr="007672F9">
        <w:rPr>
          <w:rFonts w:ascii="宋体" w:hAnsi="宋体" w:cs="宋体"/>
          <w:kern w:val="0"/>
          <w:szCs w:val="24"/>
        </w:rPr>
        <w:t>来描述，如在</w:t>
      </w:r>
      <w:r w:rsidR="00D76F88" w:rsidRPr="007672F9">
        <w:rPr>
          <w:rFonts w:cs="宋体"/>
          <w:kern w:val="0"/>
          <w:szCs w:val="24"/>
        </w:rPr>
        <w:t>b = "Julia"</w:t>
      </w:r>
      <w:r w:rsidR="00D76F88" w:rsidRPr="007672F9">
        <w:rPr>
          <w:rFonts w:ascii="宋体" w:hAnsi="宋体" w:cs="宋体"/>
          <w:kern w:val="0"/>
          <w:szCs w:val="24"/>
        </w:rPr>
        <w:t>中。下面的截图用REPL说明了这些工作:</w:t>
      </w:r>
    </w:p>
    <w:p w14:paraId="5AC87EC2" w14:textId="0F367845" w:rsidR="00D76F88" w:rsidRPr="007672F9" w:rsidRDefault="00D76F88" w:rsidP="00D76F88">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lastRenderedPageBreak/>
        <w:drawing>
          <wp:inline distT="0" distB="0" distL="0" distR="0" wp14:anchorId="7BDFFBB6" wp14:editId="7FC04C27">
            <wp:extent cx="5295900" cy="1485526"/>
            <wp:effectExtent l="0" t="0" r="0" b="635"/>
            <wp:docPr id="4" name="图片 4" descr="C:\Users\luk\AppData\Roaming\Tencent\Users\735343320\QQ\WinTemp\RichOle\0V3V]DIY)H{Z`)(M$IHW4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uk\AppData\Roaming\Tencent\Users\735343320\QQ\WinTemp\RichOle\0V3V]DIY)H{Z`)(M$IHW4_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5166" cy="1504955"/>
                    </a:xfrm>
                    <a:prstGeom prst="rect">
                      <a:avLst/>
                    </a:prstGeom>
                    <a:noFill/>
                    <a:ln>
                      <a:noFill/>
                    </a:ln>
                  </pic:spPr>
                </pic:pic>
              </a:graphicData>
            </a:graphic>
          </wp:inline>
        </w:drawing>
      </w:r>
    </w:p>
    <w:p w14:paraId="37B0AB89" w14:textId="73D7C1FB" w:rsidR="00D76F88" w:rsidRPr="007672F9" w:rsidRDefault="00D76F88" w:rsidP="00D76F88">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t>通过使用上下箭头键，可以在同一个会话中检索以前的表达式。以下键绑定也很方便:</w:t>
      </w:r>
    </w:p>
    <w:p w14:paraId="3739B524" w14:textId="02139247" w:rsidR="00D76F88" w:rsidRPr="007672F9" w:rsidRDefault="00D76F88" w:rsidP="00D76F88">
      <w:pPr>
        <w:pStyle w:val="a3"/>
        <w:widowControl/>
        <w:numPr>
          <w:ilvl w:val="0"/>
          <w:numId w:val="9"/>
        </w:numPr>
        <w:spacing w:afterLines="0" w:after="0" w:line="240" w:lineRule="auto"/>
        <w:ind w:firstLineChars="0"/>
        <w:jc w:val="left"/>
        <w:rPr>
          <w:rFonts w:ascii="宋体" w:hAnsi="宋体" w:cs="宋体"/>
          <w:kern w:val="0"/>
          <w:szCs w:val="24"/>
        </w:rPr>
      </w:pPr>
      <w:r w:rsidRPr="007672F9">
        <w:rPr>
          <w:rFonts w:ascii="宋体" w:hAnsi="宋体" w:cs="宋体"/>
          <w:kern w:val="0"/>
          <w:szCs w:val="24"/>
        </w:rPr>
        <w:t>要清除或中断当前命令，请按</w:t>
      </w:r>
      <w:r w:rsidRPr="007672F9">
        <w:rPr>
          <w:rFonts w:cs="宋体"/>
          <w:kern w:val="0"/>
          <w:szCs w:val="24"/>
        </w:rPr>
        <w:t>CTRL + C</w:t>
      </w:r>
    </w:p>
    <w:p w14:paraId="43DF616B" w14:textId="2820FBDB" w:rsidR="00D76F88" w:rsidRPr="007672F9" w:rsidRDefault="00D76F88" w:rsidP="00D76F88">
      <w:pPr>
        <w:pStyle w:val="a3"/>
        <w:widowControl/>
        <w:numPr>
          <w:ilvl w:val="0"/>
          <w:numId w:val="9"/>
        </w:numPr>
        <w:spacing w:afterLines="0" w:after="0" w:line="240" w:lineRule="auto"/>
        <w:ind w:firstLineChars="0"/>
        <w:jc w:val="left"/>
        <w:rPr>
          <w:rFonts w:ascii="宋体" w:hAnsi="宋体" w:cs="宋体"/>
          <w:kern w:val="0"/>
          <w:szCs w:val="24"/>
        </w:rPr>
      </w:pPr>
      <w:r w:rsidRPr="007672F9">
        <w:rPr>
          <w:rFonts w:ascii="宋体" w:hAnsi="宋体" w:cs="宋体"/>
          <w:kern w:val="0"/>
          <w:szCs w:val="24"/>
        </w:rPr>
        <w:t>要清除屏幕(但变量保存在内存中)，请按</w:t>
      </w:r>
      <w:r w:rsidRPr="007672F9">
        <w:rPr>
          <w:rFonts w:cs="宋体"/>
          <w:kern w:val="0"/>
          <w:szCs w:val="24"/>
        </w:rPr>
        <w:t>CTRL + L</w:t>
      </w:r>
    </w:p>
    <w:p w14:paraId="146ACA24" w14:textId="7DC6BA27" w:rsidR="00D76F88" w:rsidRPr="007672F9" w:rsidRDefault="00D76F88" w:rsidP="00D76F88">
      <w:pPr>
        <w:pStyle w:val="a3"/>
        <w:widowControl/>
        <w:numPr>
          <w:ilvl w:val="0"/>
          <w:numId w:val="9"/>
        </w:numPr>
        <w:spacing w:afterLines="0" w:after="0" w:line="240" w:lineRule="auto"/>
        <w:ind w:firstLineChars="0"/>
        <w:jc w:val="left"/>
        <w:rPr>
          <w:rFonts w:ascii="宋体" w:hAnsi="宋体" w:cs="宋体"/>
          <w:kern w:val="0"/>
          <w:szCs w:val="24"/>
        </w:rPr>
      </w:pPr>
      <w:r w:rsidRPr="007672F9">
        <w:rPr>
          <w:rFonts w:ascii="宋体" w:hAnsi="宋体" w:cs="宋体"/>
          <w:kern w:val="0"/>
          <w:szCs w:val="24"/>
        </w:rPr>
        <w:t>要重置会话以便清除变量，请在</w:t>
      </w:r>
      <w:r w:rsidRPr="007672F9">
        <w:rPr>
          <w:rFonts w:cs="宋体"/>
          <w:kern w:val="0"/>
          <w:szCs w:val="24"/>
        </w:rPr>
        <w:t>REPL</w:t>
      </w:r>
      <w:r w:rsidRPr="007672F9">
        <w:rPr>
          <w:rFonts w:ascii="宋体" w:hAnsi="宋体" w:cs="宋体"/>
          <w:kern w:val="0"/>
          <w:szCs w:val="24"/>
        </w:rPr>
        <w:t>中输入命令</w:t>
      </w:r>
      <w:r w:rsidRPr="007672F9">
        <w:rPr>
          <w:rFonts w:cs="宋体"/>
          <w:kern w:val="0"/>
          <w:szCs w:val="24"/>
        </w:rPr>
        <w:t>workspace()</w:t>
      </w:r>
    </w:p>
    <w:p w14:paraId="4BE073BD" w14:textId="4EFE4719" w:rsidR="00D76F88" w:rsidRPr="007672F9" w:rsidRDefault="00D76F88" w:rsidP="00D76F88">
      <w:pPr>
        <w:widowControl/>
        <w:spacing w:afterLines="0" w:after="0" w:line="240" w:lineRule="auto"/>
        <w:ind w:firstLineChars="0" w:firstLine="0"/>
        <w:jc w:val="left"/>
        <w:rPr>
          <w:rFonts w:ascii="宋体" w:hAnsi="宋体" w:cs="宋体"/>
          <w:kern w:val="0"/>
          <w:szCs w:val="24"/>
        </w:rPr>
      </w:pPr>
    </w:p>
    <w:p w14:paraId="5D7FC8E3" w14:textId="77777777" w:rsidR="000427B0" w:rsidRPr="007672F9" w:rsidRDefault="000427B0" w:rsidP="000427B0">
      <w:pPr>
        <w:widowControl/>
        <w:spacing w:afterLines="0" w:after="0" w:line="240" w:lineRule="auto"/>
        <w:ind w:left="420" w:firstLineChars="0" w:firstLine="0"/>
        <w:jc w:val="left"/>
        <w:rPr>
          <w:rFonts w:ascii="宋体" w:hAnsi="宋体" w:cs="宋体"/>
          <w:kern w:val="0"/>
          <w:szCs w:val="24"/>
        </w:rPr>
      </w:pPr>
      <w:r w:rsidRPr="007672F9">
        <w:rPr>
          <w:rFonts w:ascii="宋体" w:hAnsi="宋体" w:cs="宋体"/>
          <w:kern w:val="0"/>
          <w:szCs w:val="24"/>
        </w:rPr>
        <w:t>输入</w:t>
      </w:r>
      <w:r w:rsidRPr="007672F9">
        <w:rPr>
          <w:rFonts w:cs="宋体"/>
          <w:kern w:val="0"/>
          <w:szCs w:val="24"/>
        </w:rPr>
        <w:t>?</w:t>
      </w:r>
      <w:r w:rsidRPr="007672F9">
        <w:rPr>
          <w:rFonts w:ascii="宋体" w:hAnsi="宋体" w:cs="宋体"/>
          <w:kern w:val="0"/>
          <w:szCs w:val="24"/>
        </w:rPr>
        <w:t>启动帮助模式</w:t>
      </w:r>
      <w:r w:rsidRPr="007672F9">
        <w:rPr>
          <w:rFonts w:cs="宋体"/>
          <w:kern w:val="0"/>
          <w:szCs w:val="24"/>
        </w:rPr>
        <w:t>(help</w:t>
      </w:r>
      <w:bookmarkStart w:id="0" w:name="OLE_LINK1"/>
      <w:r w:rsidRPr="007672F9">
        <w:rPr>
          <w:rFonts w:cs="宋体"/>
          <w:kern w:val="0"/>
          <w:szCs w:val="24"/>
        </w:rPr>
        <w:t>?</w:t>
      </w:r>
      <w:bookmarkEnd w:id="0"/>
      <w:r w:rsidRPr="007672F9">
        <w:rPr>
          <w:rFonts w:cs="宋体"/>
          <w:kern w:val="0"/>
          <w:szCs w:val="24"/>
        </w:rPr>
        <w:t>&gt;)</w:t>
      </w:r>
      <w:r w:rsidRPr="007672F9">
        <w:rPr>
          <w:rFonts w:ascii="宋体" w:hAnsi="宋体" w:cs="宋体"/>
          <w:kern w:val="0"/>
          <w:szCs w:val="24"/>
        </w:rPr>
        <w:t>以快速访问</w:t>
      </w:r>
      <w:r w:rsidRPr="007672F9">
        <w:rPr>
          <w:rFonts w:cs="宋体"/>
          <w:kern w:val="0"/>
          <w:szCs w:val="24"/>
        </w:rPr>
        <w:t>Julia</w:t>
      </w:r>
      <w:r w:rsidRPr="007672F9">
        <w:rPr>
          <w:rFonts w:ascii="宋体" w:hAnsi="宋体" w:cs="宋体"/>
          <w:kern w:val="0"/>
          <w:szCs w:val="24"/>
        </w:rPr>
        <w:t>的文档。另外，要获取关</w:t>
      </w:r>
    </w:p>
    <w:p w14:paraId="5BBE37DD" w14:textId="04130727" w:rsidR="000A69F4" w:rsidRPr="007672F9" w:rsidRDefault="000427B0" w:rsidP="000427B0">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t>于变量</w:t>
      </w:r>
      <w:r w:rsidRPr="007672F9">
        <w:rPr>
          <w:rFonts w:cs="宋体"/>
          <w:kern w:val="0"/>
          <w:szCs w:val="24"/>
        </w:rPr>
        <w:t>a</w:t>
      </w:r>
      <w:r w:rsidRPr="007672F9">
        <w:rPr>
          <w:rFonts w:ascii="宋体" w:hAnsi="宋体" w:cs="宋体"/>
          <w:kern w:val="0"/>
          <w:szCs w:val="24"/>
        </w:rPr>
        <w:t>的更多信息、输入</w:t>
      </w:r>
      <w:r w:rsidRPr="007672F9">
        <w:rPr>
          <w:rFonts w:cs="宋体"/>
          <w:kern w:val="0"/>
          <w:szCs w:val="24"/>
        </w:rPr>
        <w:t>?</w:t>
      </w:r>
      <w:r w:rsidRPr="007672F9">
        <w:rPr>
          <w:rFonts w:ascii="宋体" w:hAnsi="宋体" w:cs="宋体"/>
          <w:kern w:val="0"/>
          <w:szCs w:val="24"/>
        </w:rPr>
        <w:t>之后输入</w:t>
      </w:r>
      <w:r w:rsidRPr="007672F9">
        <w:rPr>
          <w:rFonts w:cs="宋体"/>
          <w:kern w:val="0"/>
          <w:szCs w:val="24"/>
        </w:rPr>
        <w:t>a</w:t>
      </w:r>
      <w:r w:rsidRPr="007672F9">
        <w:rPr>
          <w:rFonts w:ascii="宋体" w:hAnsi="宋体" w:cs="宋体"/>
          <w:kern w:val="0"/>
          <w:szCs w:val="24"/>
        </w:rPr>
        <w:t>，并获取关于函数的更多信息，如</w:t>
      </w:r>
      <w:r w:rsidRPr="007672F9">
        <w:rPr>
          <w:rFonts w:cs="宋体"/>
          <w:kern w:val="0"/>
          <w:szCs w:val="24"/>
        </w:rPr>
        <w:t>sort</w:t>
      </w:r>
      <w:r w:rsidRPr="007672F9">
        <w:rPr>
          <w:rFonts w:ascii="宋体" w:hAnsi="宋体" w:cs="宋体"/>
          <w:kern w:val="0"/>
          <w:szCs w:val="24"/>
        </w:rPr>
        <w:t>、输入</w:t>
      </w:r>
      <w:r w:rsidRPr="007672F9">
        <w:rPr>
          <w:rFonts w:cs="宋体"/>
          <w:kern w:val="0"/>
          <w:szCs w:val="24"/>
        </w:rPr>
        <w:t>?</w:t>
      </w:r>
      <w:r w:rsidRPr="007672F9">
        <w:rPr>
          <w:rFonts w:ascii="宋体" w:hAnsi="宋体" w:cs="宋体"/>
          <w:kern w:val="0"/>
          <w:szCs w:val="24"/>
        </w:rPr>
        <w:t>之后输入</w:t>
      </w:r>
      <w:r w:rsidRPr="007672F9">
        <w:rPr>
          <w:rFonts w:cs="宋体"/>
          <w:kern w:val="0"/>
          <w:szCs w:val="24"/>
        </w:rPr>
        <w:t>sort</w:t>
      </w:r>
      <w:r w:rsidRPr="007672F9">
        <w:rPr>
          <w:rFonts w:ascii="宋体" w:hAnsi="宋体" w:cs="宋体"/>
          <w:kern w:val="0"/>
          <w:szCs w:val="24"/>
        </w:rPr>
        <w:t>。</w:t>
      </w:r>
    </w:p>
    <w:p w14:paraId="6906106C" w14:textId="1F59E201" w:rsidR="004C660E" w:rsidRPr="007672F9" w:rsidRDefault="004C660E" w:rsidP="004C660E">
      <w:pPr>
        <w:widowControl/>
        <w:spacing w:afterLines="0" w:after="0" w:line="240" w:lineRule="auto"/>
        <w:ind w:firstLineChars="0" w:firstLine="480"/>
        <w:jc w:val="left"/>
        <w:rPr>
          <w:rFonts w:cs="宋体"/>
          <w:kern w:val="0"/>
          <w:szCs w:val="24"/>
        </w:rPr>
      </w:pPr>
      <w:r w:rsidRPr="007672F9">
        <w:rPr>
          <w:rFonts w:cs="宋体"/>
          <w:kern w:val="0"/>
          <w:szCs w:val="24"/>
        </w:rPr>
        <w:t>REPL</w:t>
      </w:r>
      <w:r w:rsidRPr="007672F9">
        <w:rPr>
          <w:rFonts w:cs="宋体"/>
          <w:kern w:val="0"/>
          <w:szCs w:val="24"/>
        </w:rPr>
        <w:t>还有自动补齐的特点。比如输入</w:t>
      </w:r>
      <w:r w:rsidRPr="007672F9">
        <w:rPr>
          <w:rFonts w:cs="宋体"/>
          <w:kern w:val="0"/>
          <w:szCs w:val="24"/>
        </w:rPr>
        <w:t>so</w:t>
      </w:r>
      <w:r w:rsidRPr="007672F9">
        <w:rPr>
          <w:rFonts w:cs="宋体"/>
          <w:kern w:val="0"/>
          <w:szCs w:val="24"/>
        </w:rPr>
        <w:t>之后连续按两次</w:t>
      </w:r>
      <w:r w:rsidRPr="007672F9">
        <w:rPr>
          <w:rFonts w:cs="宋体"/>
          <w:kern w:val="0"/>
          <w:szCs w:val="24"/>
        </w:rPr>
        <w:t>TAB</w:t>
      </w:r>
      <w:r w:rsidRPr="007672F9">
        <w:rPr>
          <w:rFonts w:cs="宋体"/>
          <w:kern w:val="0"/>
          <w:szCs w:val="24"/>
        </w:rPr>
        <w:t>键，会有下图所示</w:t>
      </w:r>
    </w:p>
    <w:p w14:paraId="550D64D4" w14:textId="1E593AE6" w:rsidR="004C660E" w:rsidRPr="007672F9" w:rsidRDefault="004C660E" w:rsidP="004C660E">
      <w:pPr>
        <w:widowControl/>
        <w:spacing w:afterLines="0" w:after="0" w:line="240" w:lineRule="auto"/>
        <w:ind w:firstLineChars="0" w:firstLine="0"/>
        <w:jc w:val="left"/>
        <w:rPr>
          <w:rFonts w:ascii="宋体" w:hAnsi="宋体" w:cs="宋体"/>
          <w:kern w:val="0"/>
          <w:szCs w:val="24"/>
        </w:rPr>
      </w:pPr>
      <w:r w:rsidRPr="007672F9">
        <w:rPr>
          <w:rFonts w:ascii="宋体" w:hAnsi="宋体" w:cs="宋体"/>
          <w:kern w:val="0"/>
          <w:szCs w:val="24"/>
        </w:rPr>
        <w:drawing>
          <wp:inline distT="0" distB="0" distL="0" distR="0" wp14:anchorId="69253FCC" wp14:editId="3DD48E05">
            <wp:extent cx="5302297" cy="722630"/>
            <wp:effectExtent l="0" t="0" r="0" b="1270"/>
            <wp:docPr id="5" name="图片 5" descr="C:\Users\luk\AppData\Roaming\Tencent\Users\735343320\QQ\WinTemp\RichOle\A2[(RYAPJT3_N6Y$V{O4$3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uk\AppData\Roaming\Tencent\Users\735343320\QQ\WinTemp\RichOle\A2[(RYAPJT3_N6Y$V{O4$3O.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59333" cy="730403"/>
                    </a:xfrm>
                    <a:prstGeom prst="rect">
                      <a:avLst/>
                    </a:prstGeom>
                    <a:noFill/>
                    <a:ln>
                      <a:noFill/>
                    </a:ln>
                  </pic:spPr>
                </pic:pic>
              </a:graphicData>
            </a:graphic>
          </wp:inline>
        </w:drawing>
      </w:r>
    </w:p>
    <w:p w14:paraId="60353E4D" w14:textId="0E95388E" w:rsidR="004C660E" w:rsidRPr="007672F9" w:rsidRDefault="004C660E" w:rsidP="004C660E">
      <w:pPr>
        <w:widowControl/>
        <w:spacing w:afterLines="0" w:after="0" w:line="240" w:lineRule="auto"/>
        <w:ind w:firstLineChars="0" w:firstLine="480"/>
        <w:jc w:val="left"/>
        <w:rPr>
          <w:rFonts w:cs="宋体"/>
          <w:kern w:val="0"/>
          <w:szCs w:val="24"/>
        </w:rPr>
      </w:pPr>
      <w:r w:rsidRPr="007672F9">
        <w:rPr>
          <w:rFonts w:ascii="宋体" w:hAnsi="宋体" w:cs="宋体"/>
          <w:kern w:val="0"/>
          <w:szCs w:val="24"/>
        </w:rPr>
        <w:t>可以在</w:t>
      </w:r>
      <w:r w:rsidRPr="007672F9">
        <w:rPr>
          <w:rFonts w:cs="宋体"/>
          <w:kern w:val="0"/>
          <w:szCs w:val="24"/>
        </w:rPr>
        <w:t>REPL</w:t>
      </w:r>
      <w:r w:rsidRPr="007672F9">
        <w:rPr>
          <w:rFonts w:ascii="宋体" w:hAnsi="宋体" w:cs="宋体"/>
          <w:kern w:val="0"/>
          <w:szCs w:val="24"/>
        </w:rPr>
        <w:t>中通过</w:t>
      </w:r>
      <w:r w:rsidRPr="007672F9">
        <w:rPr>
          <w:rFonts w:cs="宋体"/>
          <w:kern w:val="0"/>
          <w:szCs w:val="24"/>
        </w:rPr>
        <w:t>include</w:t>
      </w:r>
      <w:r w:rsidRPr="007672F9">
        <w:rPr>
          <w:rFonts w:ascii="宋体" w:hAnsi="宋体" w:cs="宋体"/>
          <w:kern w:val="0"/>
          <w:szCs w:val="24"/>
        </w:rPr>
        <w:t>来执行</w:t>
      </w:r>
      <w:r w:rsidRPr="007672F9">
        <w:rPr>
          <w:rFonts w:cs="宋体"/>
          <w:kern w:val="0"/>
          <w:szCs w:val="24"/>
        </w:rPr>
        <w:t>Julia</w:t>
      </w:r>
      <w:r w:rsidRPr="007672F9">
        <w:rPr>
          <w:rFonts w:ascii="宋体" w:hAnsi="宋体" w:cs="宋体"/>
          <w:kern w:val="0"/>
          <w:szCs w:val="24"/>
        </w:rPr>
        <w:t>脚本。例如脚本</w:t>
      </w:r>
      <w:r w:rsidRPr="007672F9">
        <w:rPr>
          <w:rFonts w:cs="宋体"/>
          <w:kern w:val="0"/>
          <w:szCs w:val="24"/>
        </w:rPr>
        <w:t>hello.jl</w:t>
      </w:r>
      <w:r w:rsidRPr="007672F9">
        <w:rPr>
          <w:rFonts w:ascii="宋体" w:hAnsi="宋体" w:cs="宋体"/>
          <w:kern w:val="0"/>
          <w:szCs w:val="24"/>
        </w:rPr>
        <w:t>,里面的内容为</w:t>
      </w:r>
      <w:r w:rsidRPr="007672F9">
        <w:rPr>
          <w:rFonts w:cs="宋体"/>
          <w:kern w:val="0"/>
          <w:szCs w:val="24"/>
        </w:rPr>
        <w:t>println("Hello, Julia World!")</w:t>
      </w:r>
      <w:r w:rsidRPr="007672F9">
        <w:rPr>
          <w:rFonts w:cs="宋体"/>
          <w:kern w:val="0"/>
          <w:szCs w:val="24"/>
        </w:rPr>
        <w:t>。如下所示</w:t>
      </w:r>
    </w:p>
    <w:p w14:paraId="1F53CA83" w14:textId="63DAD2ED" w:rsidR="004C660E" w:rsidRPr="007672F9" w:rsidRDefault="004C660E" w:rsidP="004C660E">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6FEE2D7B" wp14:editId="0DA2A629">
            <wp:extent cx="2447925" cy="533400"/>
            <wp:effectExtent l="0" t="0" r="9525" b="0"/>
            <wp:docPr id="6" name="图片 6" descr="C:\Users\luk\AppData\Roaming\Tencent\Users\735343320\QQ\WinTemp\RichOle\IR@[9C1]6L)3@(@2@W8CY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uk\AppData\Roaming\Tencent\Users\735343320\QQ\WinTemp\RichOle\IR@[9C1]6L)3@(@2@W8CYR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47925" cy="533400"/>
                    </a:xfrm>
                    <a:prstGeom prst="rect">
                      <a:avLst/>
                    </a:prstGeom>
                    <a:noFill/>
                    <a:ln>
                      <a:noFill/>
                    </a:ln>
                  </pic:spPr>
                </pic:pic>
              </a:graphicData>
            </a:graphic>
          </wp:inline>
        </w:drawing>
      </w:r>
    </w:p>
    <w:p w14:paraId="5CDAC395" w14:textId="58A03696" w:rsidR="004C660E" w:rsidRPr="007672F9" w:rsidRDefault="00380B4E" w:rsidP="004C660E">
      <w:pPr>
        <w:widowControl/>
        <w:spacing w:afterLines="0" w:after="0" w:line="240" w:lineRule="auto"/>
        <w:ind w:firstLineChars="0" w:firstLine="0"/>
        <w:rPr>
          <w:rFonts w:cs="宋体"/>
          <w:kern w:val="0"/>
          <w:szCs w:val="24"/>
        </w:rPr>
      </w:pPr>
      <w:r w:rsidRPr="007672F9">
        <w:rPr>
          <w:rFonts w:cs="宋体"/>
          <w:kern w:val="0"/>
          <w:szCs w:val="24"/>
        </w:rPr>
        <w:t>Note</w:t>
      </w:r>
    </w:p>
    <w:p w14:paraId="35030621" w14:textId="500EFCC0" w:rsidR="00380B4E" w:rsidRPr="007672F9" w:rsidRDefault="00380B4E" w:rsidP="00380B4E">
      <w:pPr>
        <w:widowControl/>
        <w:spacing w:afterLines="0" w:after="0" w:line="240" w:lineRule="auto"/>
        <w:ind w:firstLineChars="0" w:firstLine="480"/>
        <w:jc w:val="left"/>
        <w:rPr>
          <w:rFonts w:ascii="宋体" w:hAnsi="宋体" w:cs="宋体"/>
          <w:kern w:val="0"/>
          <w:szCs w:val="24"/>
        </w:rPr>
      </w:pPr>
      <w:r w:rsidRPr="007672F9">
        <w:rPr>
          <w:rFonts w:ascii="宋体" w:hAnsi="宋体" w:cs="宋体"/>
          <w:kern w:val="0"/>
          <w:szCs w:val="24"/>
        </w:rPr>
        <w:t>更多信息请见</w:t>
      </w:r>
    </w:p>
    <w:p w14:paraId="02D3B8CA" w14:textId="1C1D8EFB" w:rsidR="00380B4E" w:rsidRPr="007672F9" w:rsidRDefault="00380B4E" w:rsidP="00380B4E">
      <w:pPr>
        <w:widowControl/>
        <w:spacing w:afterLines="0" w:after="0" w:line="240" w:lineRule="auto"/>
        <w:ind w:firstLineChars="0" w:firstLine="480"/>
        <w:jc w:val="left"/>
        <w:rPr>
          <w:rFonts w:cs="宋体"/>
          <w:kern w:val="0"/>
          <w:szCs w:val="24"/>
        </w:rPr>
      </w:pPr>
      <w:r w:rsidRPr="007672F9">
        <w:rPr>
          <w:rFonts w:cs="宋体"/>
          <w:kern w:val="0"/>
          <w:szCs w:val="24"/>
        </w:rPr>
        <w:t>http://docs.julialang.org/en/latest/manual/interactingwith-</w:t>
      </w:r>
    </w:p>
    <w:p w14:paraId="28563753" w14:textId="07E50ED4" w:rsidR="004C660E" w:rsidRPr="007672F9" w:rsidRDefault="00380B4E" w:rsidP="00380B4E">
      <w:pPr>
        <w:widowControl/>
        <w:spacing w:afterLines="0" w:after="0" w:line="240" w:lineRule="auto"/>
        <w:ind w:firstLineChars="0" w:firstLine="0"/>
        <w:jc w:val="left"/>
        <w:rPr>
          <w:rFonts w:cs="宋体"/>
          <w:kern w:val="0"/>
          <w:szCs w:val="24"/>
        </w:rPr>
      </w:pPr>
      <w:r w:rsidRPr="007672F9">
        <w:rPr>
          <w:rFonts w:cs="宋体"/>
          <w:kern w:val="0"/>
          <w:szCs w:val="24"/>
        </w:rPr>
        <w:t>julia/#key-bindings.</w:t>
      </w:r>
    </w:p>
    <w:p w14:paraId="2AA4A39C" w14:textId="77777777" w:rsidR="00380B4E" w:rsidRPr="007672F9" w:rsidRDefault="00380B4E" w:rsidP="00053177">
      <w:pPr>
        <w:spacing w:after="156"/>
        <w:ind w:firstLineChars="0" w:firstLine="0"/>
        <w:sectPr w:rsidR="00380B4E" w:rsidRPr="007672F9">
          <w:pgSz w:w="11906" w:h="16838"/>
          <w:pgMar w:top="1440" w:right="1800" w:bottom="1440" w:left="1800" w:header="851" w:footer="992" w:gutter="0"/>
          <w:cols w:space="425"/>
          <w:docGrid w:type="lines" w:linePitch="312"/>
        </w:sectPr>
      </w:pPr>
    </w:p>
    <w:p w14:paraId="4A8B88DA" w14:textId="7B87A38F" w:rsidR="00053177" w:rsidRPr="007672F9" w:rsidRDefault="00380B4E" w:rsidP="00053177">
      <w:pPr>
        <w:spacing w:after="156"/>
        <w:ind w:firstLineChars="0" w:firstLine="0"/>
        <w:rPr>
          <w:sz w:val="44"/>
          <w:szCs w:val="44"/>
        </w:rPr>
      </w:pPr>
      <w:r w:rsidRPr="007672F9">
        <w:rPr>
          <w:sz w:val="44"/>
          <w:szCs w:val="44"/>
        </w:rPr>
        <w:lastRenderedPageBreak/>
        <w:t>Startup options and Julia scripts</w:t>
      </w:r>
    </w:p>
    <w:p w14:paraId="1D9A92DF" w14:textId="4E013A78" w:rsidR="00380B4E" w:rsidRPr="007672F9" w:rsidRDefault="00380B4E" w:rsidP="00053177">
      <w:pPr>
        <w:spacing w:after="156"/>
        <w:ind w:firstLineChars="0" w:firstLine="0"/>
        <w:rPr>
          <w:sz w:val="44"/>
          <w:szCs w:val="44"/>
        </w:rPr>
      </w:pPr>
    </w:p>
    <w:p w14:paraId="202CF60C" w14:textId="5350736A" w:rsidR="00380B4E" w:rsidRPr="007672F9" w:rsidRDefault="00380B4E" w:rsidP="00380B4E">
      <w:pPr>
        <w:spacing w:after="156"/>
        <w:ind w:firstLine="480"/>
        <w:rPr>
          <w:szCs w:val="24"/>
        </w:rPr>
      </w:pPr>
      <w:r w:rsidRPr="007672F9">
        <w:rPr>
          <w:szCs w:val="24"/>
        </w:rPr>
        <w:t>检查环境的一个有用的选项是</w:t>
      </w:r>
      <w:r w:rsidRPr="007672F9">
        <w:rPr>
          <w:szCs w:val="24"/>
        </w:rPr>
        <w:t>julia -v</w:t>
      </w:r>
      <w:r w:rsidRPr="007672F9">
        <w:rPr>
          <w:szCs w:val="24"/>
        </w:rPr>
        <w:t>，显示当前的版本号。还有一个有趣的选项为</w:t>
      </w:r>
      <w:r w:rsidRPr="007672F9">
        <w:rPr>
          <w:szCs w:val="24"/>
        </w:rPr>
        <w:t>-e</w:t>
      </w:r>
      <w:r w:rsidRPr="007672F9">
        <w:rPr>
          <w:szCs w:val="24"/>
        </w:rPr>
        <w:t>。如下图所示</w:t>
      </w:r>
    </w:p>
    <w:p w14:paraId="102CB586" w14:textId="008EE0B6" w:rsidR="00380B4E" w:rsidRPr="007672F9" w:rsidRDefault="00380B4E" w:rsidP="00380B4E">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4B7CDCBA" wp14:editId="160978C2">
            <wp:extent cx="2962275" cy="485775"/>
            <wp:effectExtent l="0" t="0" r="9525" b="9525"/>
            <wp:docPr id="7" name="图片 7" descr="C:\Users\luk\AppData\Roaming\Tencent\Users\735343320\QQ\WinTemp\RichOle\MXB79P6O)%F)GG7}CA3ONX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uk\AppData\Roaming\Tencent\Users\735343320\QQ\WinTemp\RichOle\MXB79P6O)%F)GG7}CA3ONXF.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2275" cy="485775"/>
                    </a:xfrm>
                    <a:prstGeom prst="rect">
                      <a:avLst/>
                    </a:prstGeom>
                    <a:noFill/>
                    <a:ln>
                      <a:noFill/>
                    </a:ln>
                  </pic:spPr>
                </pic:pic>
              </a:graphicData>
            </a:graphic>
          </wp:inline>
        </w:drawing>
      </w:r>
    </w:p>
    <w:p w14:paraId="044F607E" w14:textId="1B71E3D1" w:rsidR="00380B4E" w:rsidRPr="007672F9" w:rsidRDefault="00380B4E" w:rsidP="00380B4E">
      <w:pPr>
        <w:widowControl/>
        <w:spacing w:afterLines="0" w:after="0" w:line="240" w:lineRule="auto"/>
        <w:ind w:firstLineChars="0" w:firstLine="0"/>
        <w:rPr>
          <w:rFonts w:cs="宋体"/>
          <w:kern w:val="0"/>
          <w:szCs w:val="24"/>
        </w:rPr>
      </w:pPr>
      <w:r w:rsidRPr="007672F9">
        <w:rPr>
          <w:rFonts w:cs="宋体"/>
          <w:kern w:val="0"/>
          <w:szCs w:val="24"/>
        </w:rPr>
        <w:t>julia -h</w:t>
      </w:r>
      <w:r w:rsidRPr="007672F9">
        <w:rPr>
          <w:rFonts w:cs="宋体"/>
          <w:kern w:val="0"/>
          <w:szCs w:val="24"/>
        </w:rPr>
        <w:t>可以显示所有的选项命令。可以使用下面的命令行</w:t>
      </w:r>
      <w:r w:rsidR="00B27AA6" w:rsidRPr="007672F9">
        <w:rPr>
          <w:rFonts w:cs="宋体"/>
          <w:kern w:val="0"/>
          <w:szCs w:val="24"/>
        </w:rPr>
        <w:t>执行脚本</w:t>
      </w:r>
    </w:p>
    <w:p w14:paraId="7B3D9A98" w14:textId="79A50F04" w:rsidR="00B27AA6" w:rsidRPr="007672F9" w:rsidRDefault="00B27AA6" w:rsidP="00B27AA6">
      <w:pPr>
        <w:widowControl/>
        <w:spacing w:afterLines="0" w:after="0" w:line="240" w:lineRule="auto"/>
        <w:ind w:firstLineChars="0" w:firstLine="0"/>
        <w:jc w:val="center"/>
        <w:rPr>
          <w:rFonts w:cs="宋体"/>
          <w:kern w:val="0"/>
          <w:szCs w:val="24"/>
        </w:rPr>
      </w:pPr>
      <w:r w:rsidRPr="007672F9">
        <w:rPr>
          <w:rFonts w:cs="宋体"/>
          <w:kern w:val="0"/>
          <w:szCs w:val="24"/>
        </w:rPr>
        <w:t>julia script.jl arg1 arg2 arg3</w:t>
      </w:r>
    </w:p>
    <w:p w14:paraId="4C3E09A8" w14:textId="0889263E" w:rsidR="00B27AA6" w:rsidRPr="007672F9" w:rsidRDefault="00B27AA6" w:rsidP="00B27AA6">
      <w:pPr>
        <w:widowControl/>
        <w:spacing w:afterLines="0" w:after="0" w:line="240" w:lineRule="auto"/>
        <w:ind w:firstLineChars="0" w:firstLine="0"/>
        <w:rPr>
          <w:rFonts w:cs="宋体"/>
          <w:kern w:val="0"/>
          <w:szCs w:val="24"/>
        </w:rPr>
      </w:pPr>
      <w:r w:rsidRPr="007672F9">
        <w:rPr>
          <w:rFonts w:cs="宋体"/>
          <w:kern w:val="0"/>
          <w:szCs w:val="24"/>
        </w:rPr>
        <w:t>其中</w:t>
      </w:r>
      <w:r w:rsidRPr="007672F9">
        <w:rPr>
          <w:rFonts w:cs="宋体"/>
          <w:kern w:val="0"/>
          <w:szCs w:val="24"/>
        </w:rPr>
        <w:t>arg1,arg2,arg3</w:t>
      </w:r>
      <w:r w:rsidRPr="007672F9">
        <w:rPr>
          <w:rFonts w:cs="宋体"/>
          <w:kern w:val="0"/>
          <w:szCs w:val="24"/>
        </w:rPr>
        <w:t>为选项参数。</w:t>
      </w:r>
    </w:p>
    <w:p w14:paraId="195E3CBF" w14:textId="44A78CEA" w:rsidR="00B27AA6" w:rsidRPr="007672F9" w:rsidRDefault="00B27AA6" w:rsidP="00B27AA6">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7EE45A04" wp14:editId="28B9406D">
            <wp:extent cx="2667000" cy="1885950"/>
            <wp:effectExtent l="0" t="0" r="0" b="0"/>
            <wp:docPr id="8" name="图片 8" descr="C:\Users\luk\AppData\Roaming\Tencent\Users\735343320\QQ\WinTemp\RichOle\2AL54{AN_5GQC8F_158M$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uk\AppData\Roaming\Tencent\Users\735343320\QQ\WinTemp\RichOle\2AL54{AN_5GQC8F_158M$QQ.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a:graphicData>
            </a:graphic>
          </wp:inline>
        </w:drawing>
      </w:r>
    </w:p>
    <w:p w14:paraId="6AD5CE7D" w14:textId="1FF387B9" w:rsidR="00B27AA6" w:rsidRPr="007672F9" w:rsidRDefault="00B27AA6" w:rsidP="00B27AA6">
      <w:pPr>
        <w:widowControl/>
        <w:spacing w:afterLines="0" w:after="0" w:line="240" w:lineRule="auto"/>
        <w:ind w:firstLineChars="0" w:firstLine="0"/>
        <w:rPr>
          <w:rFonts w:ascii="宋体" w:hAnsi="宋体" w:cs="宋体"/>
          <w:kern w:val="0"/>
          <w:szCs w:val="24"/>
        </w:rPr>
      </w:pPr>
      <w:r w:rsidRPr="007672F9">
        <w:rPr>
          <w:rFonts w:ascii="宋体" w:hAnsi="宋体" w:cs="宋体"/>
          <w:kern w:val="0"/>
          <w:szCs w:val="24"/>
        </w:rPr>
        <w:t>体验上述命令。</w:t>
      </w:r>
    </w:p>
    <w:p w14:paraId="5CAA9594" w14:textId="611598CA" w:rsidR="00B27AA6" w:rsidRPr="007672F9" w:rsidRDefault="00B27AA6" w:rsidP="00B27AA6">
      <w:pPr>
        <w:widowControl/>
        <w:spacing w:afterLines="0" w:after="0" w:line="240" w:lineRule="auto"/>
        <w:ind w:firstLineChars="0" w:firstLine="480"/>
        <w:rPr>
          <w:rFonts w:cs="宋体"/>
          <w:kern w:val="0"/>
          <w:szCs w:val="24"/>
        </w:rPr>
      </w:pPr>
      <w:r w:rsidRPr="007672F9">
        <w:rPr>
          <w:rFonts w:ascii="宋体" w:hAnsi="宋体" w:cs="宋体"/>
          <w:kern w:val="0"/>
          <w:szCs w:val="24"/>
        </w:rPr>
        <w:t>脚本文件还可以通过在</w:t>
      </w:r>
      <w:r w:rsidRPr="007672F9">
        <w:rPr>
          <w:rFonts w:cs="宋体"/>
          <w:kern w:val="0"/>
          <w:szCs w:val="24"/>
        </w:rPr>
        <w:t>REPL</w:t>
      </w:r>
      <w:r w:rsidRPr="007672F9">
        <w:rPr>
          <w:rFonts w:ascii="宋体" w:hAnsi="宋体" w:cs="宋体"/>
          <w:kern w:val="0"/>
          <w:szCs w:val="24"/>
        </w:rPr>
        <w:t>中来执行包含其他的源文件。例如</w:t>
      </w:r>
      <w:r w:rsidRPr="007672F9">
        <w:rPr>
          <w:rFonts w:cs="宋体"/>
          <w:kern w:val="0"/>
          <w:szCs w:val="24"/>
        </w:rPr>
        <w:t>main.jl</w:t>
      </w:r>
      <w:r w:rsidRPr="007672F9">
        <w:rPr>
          <w:rFonts w:ascii="宋体" w:hAnsi="宋体" w:cs="宋体"/>
          <w:kern w:val="0"/>
          <w:szCs w:val="24"/>
        </w:rPr>
        <w:t>中的内容为</w:t>
      </w:r>
      <w:r w:rsidRPr="007672F9">
        <w:rPr>
          <w:rFonts w:cs="宋体"/>
          <w:kern w:val="0"/>
          <w:szCs w:val="24"/>
        </w:rPr>
        <w:t>include(“hello.jl”)</w:t>
      </w:r>
      <w:r w:rsidRPr="007672F9">
        <w:rPr>
          <w:rFonts w:cs="宋体"/>
          <w:kern w:val="0"/>
          <w:szCs w:val="24"/>
        </w:rPr>
        <w:t>。也可以在</w:t>
      </w:r>
      <w:r w:rsidRPr="007672F9">
        <w:rPr>
          <w:rFonts w:cs="宋体"/>
          <w:kern w:val="0"/>
          <w:szCs w:val="24"/>
        </w:rPr>
        <w:t>cmd</w:t>
      </w:r>
      <w:r w:rsidRPr="007672F9">
        <w:rPr>
          <w:rFonts w:cs="宋体"/>
          <w:kern w:val="0"/>
          <w:szCs w:val="24"/>
        </w:rPr>
        <w:t>中执行，</w:t>
      </w:r>
      <w:r w:rsidRPr="007672F9">
        <w:rPr>
          <w:rFonts w:cs="宋体"/>
          <w:kern w:val="0"/>
          <w:szCs w:val="24"/>
        </w:rPr>
        <w:t xml:space="preserve">julia </w:t>
      </w:r>
      <w:r w:rsidR="004F7F0B" w:rsidRPr="007672F9">
        <w:rPr>
          <w:rFonts w:cs="宋体"/>
          <w:kern w:val="0"/>
          <w:szCs w:val="24"/>
        </w:rPr>
        <w:t>main.jl</w:t>
      </w:r>
    </w:p>
    <w:p w14:paraId="7646C107" w14:textId="77777777" w:rsidR="004F7F0B" w:rsidRPr="007672F9" w:rsidRDefault="00B27AA6" w:rsidP="00B27AA6">
      <w:pPr>
        <w:widowControl/>
        <w:spacing w:afterLines="0" w:after="0" w:line="240" w:lineRule="auto"/>
        <w:ind w:firstLineChars="0" w:firstLine="0"/>
        <w:jc w:val="left"/>
        <w:rPr>
          <w:rFonts w:ascii="宋体" w:hAnsi="宋体" w:cs="宋体"/>
          <w:kern w:val="0"/>
          <w:szCs w:val="24"/>
        </w:rPr>
        <w:sectPr w:rsidR="004F7F0B" w:rsidRPr="007672F9">
          <w:pgSz w:w="11906" w:h="16838"/>
          <w:pgMar w:top="1440" w:right="1800" w:bottom="1440" w:left="1800" w:header="851" w:footer="992" w:gutter="0"/>
          <w:cols w:space="425"/>
          <w:docGrid w:type="lines" w:linePitch="312"/>
        </w:sectPr>
      </w:pPr>
      <w:r w:rsidRPr="007672F9">
        <w:rPr>
          <w:rFonts w:ascii="宋体" w:hAnsi="宋体" w:cs="宋体"/>
          <w:kern w:val="0"/>
          <w:szCs w:val="24"/>
        </w:rPr>
        <w:drawing>
          <wp:inline distT="0" distB="0" distL="0" distR="0" wp14:anchorId="5399EDA6" wp14:editId="70DCCB4E">
            <wp:extent cx="5276385" cy="3305175"/>
            <wp:effectExtent l="0" t="0" r="635" b="0"/>
            <wp:docPr id="9" name="图片 9" descr="C:\Users\luk\AppData\Roaming\Tencent\Users\735343320\QQ\WinTemp\RichOle\1JEF0Y5{`YGZV_P[C7{[K8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uk\AppData\Roaming\Tencent\Users\735343320\QQ\WinTemp\RichOle\1JEF0Y5{`YGZV_P[C7{[K8V.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33188" cy="3340757"/>
                    </a:xfrm>
                    <a:prstGeom prst="rect">
                      <a:avLst/>
                    </a:prstGeom>
                    <a:noFill/>
                    <a:ln>
                      <a:noFill/>
                    </a:ln>
                  </pic:spPr>
                </pic:pic>
              </a:graphicData>
            </a:graphic>
          </wp:inline>
        </w:drawing>
      </w:r>
    </w:p>
    <w:p w14:paraId="74213064" w14:textId="51B6BE60" w:rsidR="004F7F0B" w:rsidRPr="007672F9" w:rsidRDefault="004F7F0B" w:rsidP="00B27AA6">
      <w:pPr>
        <w:widowControl/>
        <w:spacing w:afterLines="0" w:after="0" w:line="240" w:lineRule="auto"/>
        <w:ind w:firstLineChars="0" w:firstLine="0"/>
        <w:jc w:val="left"/>
        <w:rPr>
          <w:rFonts w:cs="宋体"/>
          <w:kern w:val="0"/>
          <w:sz w:val="44"/>
          <w:szCs w:val="44"/>
        </w:rPr>
      </w:pPr>
      <w:r w:rsidRPr="007672F9">
        <w:rPr>
          <w:rFonts w:cs="宋体"/>
          <w:kern w:val="0"/>
          <w:sz w:val="44"/>
          <w:szCs w:val="44"/>
        </w:rPr>
        <w:lastRenderedPageBreak/>
        <w:t>Packages</w:t>
      </w:r>
    </w:p>
    <w:p w14:paraId="6AB249E8" w14:textId="54CA2BBC" w:rsidR="004F7F0B" w:rsidRPr="007672F9" w:rsidRDefault="004F7F0B" w:rsidP="00B27AA6">
      <w:pPr>
        <w:widowControl/>
        <w:spacing w:afterLines="0" w:after="0" w:line="240" w:lineRule="auto"/>
        <w:ind w:firstLineChars="0" w:firstLine="0"/>
        <w:jc w:val="left"/>
        <w:rPr>
          <w:rFonts w:cs="宋体"/>
          <w:kern w:val="0"/>
          <w:sz w:val="44"/>
          <w:szCs w:val="44"/>
        </w:rPr>
      </w:pPr>
    </w:p>
    <w:p w14:paraId="6AFCBF0F" w14:textId="5A1D1472" w:rsidR="004F7F0B" w:rsidRPr="007672F9" w:rsidRDefault="004F7F0B" w:rsidP="004F7F0B">
      <w:pPr>
        <w:widowControl/>
        <w:spacing w:afterLines="0" w:after="0" w:line="240" w:lineRule="auto"/>
        <w:ind w:firstLine="480"/>
        <w:jc w:val="left"/>
        <w:rPr>
          <w:rFonts w:cs="宋体"/>
          <w:kern w:val="0"/>
          <w:szCs w:val="24"/>
        </w:rPr>
      </w:pPr>
      <w:r w:rsidRPr="007672F9">
        <w:rPr>
          <w:rFonts w:cs="宋体"/>
          <w:kern w:val="0"/>
          <w:szCs w:val="24"/>
        </w:rPr>
        <w:t>Julia</w:t>
      </w:r>
      <w:r w:rsidRPr="007672F9">
        <w:rPr>
          <w:rFonts w:cs="宋体"/>
          <w:kern w:val="0"/>
          <w:szCs w:val="24"/>
        </w:rPr>
        <w:t>的大多数标准库</w:t>
      </w:r>
      <w:r w:rsidRPr="007672F9">
        <w:rPr>
          <w:rFonts w:cs="宋体"/>
          <w:kern w:val="0"/>
          <w:szCs w:val="24"/>
        </w:rPr>
        <w:t>(</w:t>
      </w:r>
      <w:r w:rsidRPr="007672F9">
        <w:rPr>
          <w:rFonts w:cs="宋体"/>
          <w:kern w:val="0"/>
          <w:szCs w:val="24"/>
        </w:rPr>
        <w:t>可以在</w:t>
      </w:r>
      <w:r w:rsidRPr="007672F9">
        <w:rPr>
          <w:rFonts w:cs="宋体"/>
          <w:kern w:val="0"/>
          <w:szCs w:val="24"/>
        </w:rPr>
        <w:t>/share/Julia/base</w:t>
      </w:r>
      <w:r w:rsidRPr="007672F9">
        <w:rPr>
          <w:rFonts w:cs="宋体"/>
          <w:kern w:val="0"/>
          <w:szCs w:val="24"/>
        </w:rPr>
        <w:t>中找到</w:t>
      </w:r>
      <w:r w:rsidRPr="007672F9">
        <w:rPr>
          <w:rFonts w:cs="宋体"/>
          <w:kern w:val="0"/>
          <w:szCs w:val="24"/>
        </w:rPr>
        <w:t>)</w:t>
      </w:r>
      <w:r w:rsidRPr="007672F9">
        <w:rPr>
          <w:rFonts w:cs="宋体"/>
          <w:kern w:val="0"/>
          <w:szCs w:val="24"/>
        </w:rPr>
        <w:t>是用</w:t>
      </w:r>
      <w:r w:rsidRPr="007672F9">
        <w:rPr>
          <w:rFonts w:cs="宋体"/>
          <w:kern w:val="0"/>
          <w:szCs w:val="24"/>
        </w:rPr>
        <w:t>Julia</w:t>
      </w:r>
      <w:r w:rsidRPr="007672F9">
        <w:rPr>
          <w:rFonts w:cs="宋体"/>
          <w:kern w:val="0"/>
          <w:szCs w:val="24"/>
        </w:rPr>
        <w:t>自己写的。</w:t>
      </w:r>
      <w:r w:rsidRPr="007672F9">
        <w:rPr>
          <w:rFonts w:cs="宋体"/>
          <w:kern w:val="0"/>
          <w:szCs w:val="24"/>
        </w:rPr>
        <w:t>Julia</w:t>
      </w:r>
      <w:r w:rsidRPr="007672F9">
        <w:rPr>
          <w:rFonts w:cs="宋体"/>
          <w:kern w:val="0"/>
          <w:szCs w:val="24"/>
        </w:rPr>
        <w:t>的代码生态系统的其余部分包含在简单的</w:t>
      </w:r>
      <w:r w:rsidRPr="007672F9">
        <w:rPr>
          <w:rFonts w:cs="宋体"/>
          <w:kern w:val="0"/>
          <w:szCs w:val="24"/>
        </w:rPr>
        <w:t>Git</w:t>
      </w:r>
      <w:r w:rsidRPr="007672F9">
        <w:rPr>
          <w:rFonts w:cs="宋体"/>
          <w:kern w:val="0"/>
          <w:szCs w:val="24"/>
        </w:rPr>
        <w:t>存储库的包中。它们通常是由外部贡献者编写的，并且已经为生物信息学、化学、宇宙学、金融、语言学、机器学习、数学、统计和高性能计算等多种学科提供了功能。可以在</w:t>
      </w:r>
      <w:r w:rsidRPr="007672F9">
        <w:rPr>
          <w:rFonts w:cs="宋体"/>
          <w:b/>
          <w:kern w:val="0"/>
          <w:szCs w:val="24"/>
        </w:rPr>
        <w:t>http://pkg.julialang.org</w:t>
      </w:r>
      <w:r w:rsidRPr="007672F9">
        <w:rPr>
          <w:rFonts w:cs="宋体"/>
          <w:kern w:val="0"/>
          <w:szCs w:val="24"/>
        </w:rPr>
        <w:t>/</w:t>
      </w:r>
      <w:r w:rsidRPr="007672F9">
        <w:rPr>
          <w:rFonts w:cs="宋体"/>
          <w:kern w:val="0"/>
          <w:szCs w:val="24"/>
        </w:rPr>
        <w:t>找到可搜索的包列表。</w:t>
      </w:r>
      <w:r w:rsidRPr="007672F9">
        <w:rPr>
          <w:rFonts w:cs="宋体"/>
          <w:kern w:val="0"/>
          <w:szCs w:val="24"/>
        </w:rPr>
        <w:t>Julia</w:t>
      </w:r>
      <w:r w:rsidRPr="007672F9">
        <w:rPr>
          <w:rFonts w:cs="宋体"/>
          <w:kern w:val="0"/>
          <w:szCs w:val="24"/>
        </w:rPr>
        <w:t>的安装包含一个内置的软件包管理器</w:t>
      </w:r>
      <w:r w:rsidRPr="007672F9">
        <w:rPr>
          <w:rFonts w:cs="宋体"/>
          <w:kern w:val="0"/>
          <w:szCs w:val="24"/>
        </w:rPr>
        <w:t>Pkg</w:t>
      </w:r>
      <w:r w:rsidRPr="007672F9">
        <w:rPr>
          <w:rFonts w:cs="宋体"/>
          <w:kern w:val="0"/>
          <w:szCs w:val="24"/>
        </w:rPr>
        <w:t>，用于在</w:t>
      </w:r>
      <w:r w:rsidRPr="007672F9">
        <w:rPr>
          <w:rFonts w:cs="宋体"/>
          <w:kern w:val="0"/>
          <w:szCs w:val="24"/>
        </w:rPr>
        <w:t>Julia</w:t>
      </w:r>
      <w:r w:rsidRPr="007672F9">
        <w:rPr>
          <w:rFonts w:cs="宋体"/>
          <w:kern w:val="0"/>
          <w:szCs w:val="24"/>
        </w:rPr>
        <w:t>中安装额外的</w:t>
      </w:r>
      <w:r w:rsidRPr="007672F9">
        <w:rPr>
          <w:rFonts w:cs="宋体"/>
          <w:kern w:val="0"/>
          <w:szCs w:val="24"/>
        </w:rPr>
        <w:t>Julia</w:t>
      </w:r>
      <w:r w:rsidRPr="007672F9">
        <w:rPr>
          <w:rFonts w:cs="宋体"/>
          <w:kern w:val="0"/>
          <w:szCs w:val="24"/>
        </w:rPr>
        <w:t>包。在</w:t>
      </w:r>
      <w:r w:rsidRPr="007672F9">
        <w:rPr>
          <w:rFonts w:cs="宋体"/>
          <w:kern w:val="0"/>
          <w:szCs w:val="24"/>
        </w:rPr>
        <w:t>REPL</w:t>
      </w:r>
      <w:r w:rsidRPr="007672F9">
        <w:rPr>
          <w:rFonts w:cs="宋体"/>
          <w:kern w:val="0"/>
          <w:szCs w:val="24"/>
        </w:rPr>
        <w:t>中使用命令行</w:t>
      </w:r>
      <w:r w:rsidRPr="007672F9">
        <w:rPr>
          <w:rFonts w:cs="宋体"/>
          <w:b/>
          <w:kern w:val="0"/>
          <w:szCs w:val="24"/>
        </w:rPr>
        <w:t>Pkg.status()</w:t>
      </w:r>
      <w:r w:rsidRPr="007672F9">
        <w:rPr>
          <w:rFonts w:cs="宋体"/>
          <w:kern w:val="0"/>
          <w:szCs w:val="24"/>
        </w:rPr>
        <w:t>可以查看已安装的包以及它们的版本。</w:t>
      </w:r>
    </w:p>
    <w:p w14:paraId="083E9001" w14:textId="7A6E69C0" w:rsidR="004F7F0B" w:rsidRPr="007672F9" w:rsidRDefault="004F7F0B" w:rsidP="004F7F0B">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6C11F706" wp14:editId="1D2DA061">
            <wp:extent cx="3705225" cy="619125"/>
            <wp:effectExtent l="0" t="0" r="9525" b="9525"/>
            <wp:docPr id="10" name="图片 10" descr="C:\Users\luk\AppData\Roaming\Tencent\Users\735343320\QQ\WinTemp\RichOle\8TAG)QOLLGQTKAZUE8@}G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uk\AppData\Roaming\Tencent\Users\735343320\QQ\WinTemp\RichOle\8TAG)QOLLGQTKAZUE8@}GC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05225" cy="619125"/>
                    </a:xfrm>
                    <a:prstGeom prst="rect">
                      <a:avLst/>
                    </a:prstGeom>
                    <a:noFill/>
                    <a:ln>
                      <a:noFill/>
                    </a:ln>
                  </pic:spPr>
                </pic:pic>
              </a:graphicData>
            </a:graphic>
          </wp:inline>
        </w:drawing>
      </w:r>
    </w:p>
    <w:p w14:paraId="50AD2BAC" w14:textId="77777777" w:rsidR="004F7F0B" w:rsidRPr="007672F9" w:rsidRDefault="004F7F0B" w:rsidP="004F7F0B">
      <w:pPr>
        <w:widowControl/>
        <w:spacing w:afterLines="0" w:after="0" w:line="240" w:lineRule="auto"/>
        <w:ind w:firstLineChars="0" w:firstLine="0"/>
        <w:jc w:val="left"/>
        <w:rPr>
          <w:rFonts w:cs="宋体"/>
          <w:kern w:val="0"/>
          <w:szCs w:val="24"/>
        </w:rPr>
        <w:sectPr w:rsidR="004F7F0B" w:rsidRPr="007672F9">
          <w:pgSz w:w="11906" w:h="16838"/>
          <w:pgMar w:top="1440" w:right="1800" w:bottom="1440" w:left="1800" w:header="851" w:footer="992" w:gutter="0"/>
          <w:cols w:space="425"/>
          <w:docGrid w:type="lines" w:linePitch="312"/>
        </w:sectPr>
      </w:pPr>
      <w:r w:rsidRPr="007672F9">
        <w:rPr>
          <w:rFonts w:cs="宋体"/>
          <w:b/>
          <w:kern w:val="0"/>
          <w:szCs w:val="24"/>
        </w:rPr>
        <w:t>Pkg.installed()</w:t>
      </w:r>
      <w:r w:rsidRPr="007672F9">
        <w:rPr>
          <w:rFonts w:cs="宋体"/>
          <w:kern w:val="0"/>
          <w:szCs w:val="24"/>
        </w:rPr>
        <w:t>命令提供了相同的信息，但是是</w:t>
      </w:r>
      <w:r w:rsidRPr="007672F9">
        <w:rPr>
          <w:rFonts w:cs="宋体"/>
          <w:b/>
          <w:kern w:val="0"/>
          <w:szCs w:val="24"/>
        </w:rPr>
        <w:t>字典类型</w:t>
      </w:r>
      <w:r w:rsidRPr="007672F9">
        <w:rPr>
          <w:rFonts w:cs="宋体"/>
          <w:kern w:val="0"/>
          <w:szCs w:val="24"/>
        </w:rPr>
        <w:t>的，在代码中是可用的。</w:t>
      </w:r>
    </w:p>
    <w:p w14:paraId="28A641DE" w14:textId="59D1C03A" w:rsidR="004F7F0B" w:rsidRPr="007672F9" w:rsidRDefault="004F7F0B" w:rsidP="004F7F0B">
      <w:pPr>
        <w:widowControl/>
        <w:spacing w:afterLines="0" w:after="0" w:line="240" w:lineRule="auto"/>
        <w:ind w:firstLineChars="0" w:firstLine="0"/>
        <w:jc w:val="left"/>
        <w:rPr>
          <w:rFonts w:cs="宋体"/>
          <w:kern w:val="0"/>
          <w:sz w:val="44"/>
          <w:szCs w:val="44"/>
        </w:rPr>
      </w:pPr>
      <w:r w:rsidRPr="007672F9">
        <w:rPr>
          <w:rFonts w:cs="宋体"/>
          <w:kern w:val="0"/>
          <w:sz w:val="44"/>
          <w:szCs w:val="44"/>
        </w:rPr>
        <w:lastRenderedPageBreak/>
        <w:t>Adding a new package</w:t>
      </w:r>
    </w:p>
    <w:p w14:paraId="5EC85FAA" w14:textId="77777777" w:rsidR="004F7F0B" w:rsidRPr="007672F9" w:rsidRDefault="004F7F0B" w:rsidP="004F7F0B">
      <w:pPr>
        <w:widowControl/>
        <w:spacing w:afterLines="0" w:after="0" w:line="240" w:lineRule="auto"/>
        <w:ind w:firstLineChars="0" w:firstLine="0"/>
        <w:jc w:val="left"/>
        <w:rPr>
          <w:rFonts w:cs="宋体"/>
          <w:kern w:val="0"/>
          <w:sz w:val="44"/>
          <w:szCs w:val="44"/>
        </w:rPr>
      </w:pPr>
    </w:p>
    <w:p w14:paraId="13438132" w14:textId="0606518C" w:rsidR="00750381" w:rsidRPr="007672F9" w:rsidRDefault="004F7F0B" w:rsidP="00750381">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在添加新包之前，最好使用</w:t>
      </w:r>
      <w:r w:rsidRPr="007672F9">
        <w:rPr>
          <w:rFonts w:cs="宋体"/>
          <w:b/>
          <w:kern w:val="0"/>
          <w:szCs w:val="24"/>
        </w:rPr>
        <w:t>Pkg.update()</w:t>
      </w:r>
      <w:r w:rsidRPr="007672F9">
        <w:rPr>
          <w:rFonts w:ascii="宋体" w:hAnsi="宋体" w:cs="宋体"/>
          <w:kern w:val="0"/>
          <w:szCs w:val="24"/>
        </w:rPr>
        <w:t>命令更新已安装包的包数据库。然后，通过发出</w:t>
      </w:r>
      <w:r w:rsidRPr="007672F9">
        <w:rPr>
          <w:rFonts w:cs="宋体"/>
          <w:b/>
          <w:kern w:val="0"/>
          <w:szCs w:val="24"/>
        </w:rPr>
        <w:t>Pkg.add(“PackageName”)</w:t>
      </w:r>
      <w:r w:rsidRPr="007672F9">
        <w:rPr>
          <w:rFonts w:ascii="宋体" w:hAnsi="宋体" w:cs="宋体"/>
          <w:kern w:val="0"/>
          <w:szCs w:val="24"/>
        </w:rPr>
        <w:t>命令添加一个新的包，并在代码或REPL中</w:t>
      </w:r>
      <w:r w:rsidRPr="007672F9">
        <w:rPr>
          <w:rFonts w:cs="宋体"/>
          <w:b/>
          <w:kern w:val="0"/>
          <w:szCs w:val="24"/>
        </w:rPr>
        <w:t>using</w:t>
      </w:r>
      <w:r w:rsidRPr="007672F9">
        <w:rPr>
          <w:rFonts w:ascii="宋体" w:hAnsi="宋体" w:cs="宋体"/>
          <w:kern w:val="0"/>
          <w:szCs w:val="24"/>
        </w:rPr>
        <w:t xml:space="preserve"> </w:t>
      </w:r>
      <w:r w:rsidRPr="007672F9">
        <w:rPr>
          <w:rFonts w:cs="宋体"/>
          <w:b/>
          <w:kern w:val="0"/>
          <w:szCs w:val="24"/>
        </w:rPr>
        <w:t>PackageName</w:t>
      </w:r>
      <w:r w:rsidRPr="007672F9">
        <w:rPr>
          <w:rFonts w:ascii="宋体" w:hAnsi="宋体" w:cs="宋体"/>
          <w:kern w:val="0"/>
          <w:szCs w:val="24"/>
        </w:rPr>
        <w:t>执行。</w:t>
      </w:r>
    </w:p>
    <w:p w14:paraId="3B731C76" w14:textId="77777777" w:rsidR="003D52A2" w:rsidRPr="007672F9" w:rsidRDefault="003D52A2" w:rsidP="00750381">
      <w:pPr>
        <w:widowControl/>
        <w:spacing w:afterLines="0" w:after="0" w:line="240" w:lineRule="auto"/>
        <w:ind w:firstLineChars="0" w:firstLine="480"/>
        <w:rPr>
          <w:rFonts w:ascii="宋体" w:hAnsi="宋体" w:cs="宋体"/>
          <w:kern w:val="0"/>
          <w:szCs w:val="24"/>
        </w:rPr>
      </w:pPr>
    </w:p>
    <w:p w14:paraId="2B4EB86F" w14:textId="77777777" w:rsidR="003D52A2" w:rsidRPr="007672F9" w:rsidRDefault="003D52A2" w:rsidP="003D52A2">
      <w:pPr>
        <w:widowControl/>
        <w:spacing w:afterLines="0" w:after="0" w:line="240" w:lineRule="auto"/>
        <w:ind w:firstLine="480"/>
        <w:rPr>
          <w:rFonts w:ascii="宋体" w:hAnsi="宋体" w:cs="宋体"/>
          <w:kern w:val="0"/>
          <w:szCs w:val="24"/>
        </w:rPr>
      </w:pPr>
      <w:r w:rsidRPr="007672F9">
        <w:rPr>
          <w:rFonts w:ascii="宋体" w:hAnsi="宋体" w:cs="宋体"/>
          <w:kern w:val="0"/>
          <w:szCs w:val="24"/>
        </w:rPr>
        <w:t>这里补充一点：因为</w:t>
      </w:r>
      <w:r w:rsidRPr="007672F9">
        <w:rPr>
          <w:rFonts w:cs="宋体"/>
          <w:kern w:val="0"/>
          <w:szCs w:val="24"/>
        </w:rPr>
        <w:t>julia</w:t>
      </w:r>
      <w:r w:rsidRPr="007672F9">
        <w:rPr>
          <w:rFonts w:ascii="宋体" w:hAnsi="宋体" w:cs="宋体"/>
          <w:kern w:val="0"/>
          <w:szCs w:val="24"/>
        </w:rPr>
        <w:t>画图调用的是</w:t>
      </w:r>
      <w:r w:rsidRPr="007672F9">
        <w:rPr>
          <w:rFonts w:cs="宋体"/>
          <w:kern w:val="0"/>
          <w:szCs w:val="24"/>
        </w:rPr>
        <w:t>PyPlot</w:t>
      </w:r>
      <w:r w:rsidRPr="007672F9">
        <w:rPr>
          <w:rFonts w:ascii="宋体" w:hAnsi="宋体" w:cs="宋体"/>
          <w:kern w:val="0"/>
          <w:szCs w:val="24"/>
        </w:rPr>
        <w:t>库，所以需提前安装好</w:t>
      </w:r>
      <w:r w:rsidRPr="007672F9">
        <w:rPr>
          <w:rFonts w:cs="宋体"/>
          <w:kern w:val="0"/>
          <w:szCs w:val="24"/>
        </w:rPr>
        <w:t>python</w:t>
      </w:r>
      <w:r w:rsidRPr="007672F9">
        <w:rPr>
          <w:rFonts w:cs="宋体"/>
          <w:kern w:val="0"/>
          <w:szCs w:val="24"/>
        </w:rPr>
        <w:t>环境</w:t>
      </w:r>
      <w:r w:rsidRPr="007672F9">
        <w:rPr>
          <w:rFonts w:ascii="宋体" w:hAnsi="宋体" w:cs="宋体"/>
          <w:kern w:val="0"/>
          <w:szCs w:val="24"/>
        </w:rPr>
        <w:t>。安装</w:t>
      </w:r>
      <w:r w:rsidRPr="007672F9">
        <w:rPr>
          <w:rFonts w:cs="宋体"/>
          <w:kern w:val="0"/>
          <w:szCs w:val="24"/>
        </w:rPr>
        <w:t>PyPlot</w:t>
      </w:r>
      <w:r w:rsidRPr="007672F9">
        <w:rPr>
          <w:rFonts w:ascii="宋体" w:hAnsi="宋体" w:cs="宋体"/>
          <w:kern w:val="0"/>
          <w:szCs w:val="24"/>
        </w:rPr>
        <w:t>库经常会出现问题，如果是第一次安装，特别要注意按照安装说明去操作。一般都是网络不通畅导致安装中断，中断之后把中断的命令重新执行即可。</w:t>
      </w:r>
    </w:p>
    <w:p w14:paraId="01EAE48D" w14:textId="77777777" w:rsidR="003D52A2" w:rsidRPr="007672F9" w:rsidRDefault="003D52A2" w:rsidP="00750381">
      <w:pPr>
        <w:widowControl/>
        <w:spacing w:afterLines="0" w:after="0" w:line="240" w:lineRule="auto"/>
        <w:ind w:firstLineChars="0" w:firstLine="480"/>
        <w:rPr>
          <w:rFonts w:ascii="宋体" w:hAnsi="宋体" w:cs="宋体"/>
          <w:kern w:val="0"/>
          <w:szCs w:val="24"/>
        </w:rPr>
      </w:pPr>
    </w:p>
    <w:p w14:paraId="706A1AB6" w14:textId="702DA607" w:rsidR="006462AE" w:rsidRPr="007672F9" w:rsidRDefault="006462AE" w:rsidP="006462AE">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这里简单介绍一下安装</w:t>
      </w:r>
      <w:r w:rsidRPr="007672F9">
        <w:rPr>
          <w:rFonts w:cs="宋体"/>
          <w:kern w:val="0"/>
          <w:szCs w:val="24"/>
        </w:rPr>
        <w:t>PyPlot</w:t>
      </w:r>
      <w:r w:rsidRPr="007672F9">
        <w:rPr>
          <w:rFonts w:ascii="宋体" w:hAnsi="宋体" w:cs="宋体"/>
          <w:kern w:val="0"/>
          <w:szCs w:val="24"/>
        </w:rPr>
        <w:t>的方法。</w:t>
      </w:r>
    </w:p>
    <w:p w14:paraId="789B12D0" w14:textId="6C6CC6E9" w:rsidR="006462AE" w:rsidRPr="007672F9" w:rsidRDefault="006462AE" w:rsidP="006462AE">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第一步：</w:t>
      </w:r>
      <w:r w:rsidRPr="007672F9">
        <w:rPr>
          <w:rFonts w:cs="宋体"/>
          <w:kern w:val="0"/>
          <w:szCs w:val="24"/>
        </w:rPr>
        <w:t>ENV[“PYTHON”]=”pythoncommand”</w:t>
      </w:r>
      <w:r w:rsidRPr="007672F9">
        <w:rPr>
          <w:rFonts w:cs="宋体"/>
          <w:kern w:val="0"/>
          <w:szCs w:val="24"/>
        </w:rPr>
        <w:t>；</w:t>
      </w:r>
      <w:r w:rsidRPr="007672F9">
        <w:rPr>
          <w:rFonts w:ascii="宋体" w:hAnsi="宋体" w:cs="宋体"/>
          <w:kern w:val="0"/>
          <w:szCs w:val="24"/>
        </w:rPr>
        <w:t xml:space="preserve"> </w:t>
      </w:r>
      <w:r w:rsidRPr="007672F9">
        <w:rPr>
          <w:rFonts w:cs="宋体"/>
          <w:kern w:val="0"/>
          <w:szCs w:val="24"/>
        </w:rPr>
        <w:t>//-&gt;</w:t>
      </w:r>
      <w:r w:rsidRPr="007672F9">
        <w:rPr>
          <w:rFonts w:ascii="宋体" w:hAnsi="宋体" w:cs="宋体"/>
          <w:kern w:val="0"/>
          <w:szCs w:val="24"/>
        </w:rPr>
        <w:t>非常重要，不能省，往往会忽略。</w:t>
      </w:r>
    </w:p>
    <w:p w14:paraId="2417DCE5" w14:textId="02CEF056" w:rsidR="006462AE" w:rsidRPr="007672F9" w:rsidRDefault="006462AE" w:rsidP="006462AE">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第二步：</w:t>
      </w:r>
      <w:r w:rsidRPr="007672F9">
        <w:rPr>
          <w:rFonts w:cs="宋体"/>
          <w:kern w:val="0"/>
          <w:szCs w:val="24"/>
        </w:rPr>
        <w:t>Pkg.build(“PyCall”)</w:t>
      </w:r>
    </w:p>
    <w:p w14:paraId="57E6C020" w14:textId="620CF0E7" w:rsidR="006462AE" w:rsidRPr="007672F9" w:rsidRDefault="006462AE" w:rsidP="006462AE">
      <w:pPr>
        <w:widowControl/>
        <w:spacing w:afterLines="0" w:after="0" w:line="240" w:lineRule="auto"/>
        <w:ind w:firstLineChars="0" w:firstLine="480"/>
        <w:rPr>
          <w:rFonts w:cs="宋体"/>
          <w:kern w:val="0"/>
          <w:szCs w:val="24"/>
        </w:rPr>
      </w:pPr>
      <w:r w:rsidRPr="007672F9">
        <w:rPr>
          <w:rFonts w:ascii="宋体" w:hAnsi="宋体" w:cs="宋体"/>
          <w:kern w:val="0"/>
          <w:szCs w:val="24"/>
        </w:rPr>
        <w:t>第三步：</w:t>
      </w:r>
      <w:r w:rsidRPr="007672F9">
        <w:rPr>
          <w:rFonts w:cs="宋体"/>
          <w:kern w:val="0"/>
          <w:szCs w:val="24"/>
        </w:rPr>
        <w:t>Pkg.add(“PyPlot”)</w:t>
      </w:r>
    </w:p>
    <w:p w14:paraId="2582C608" w14:textId="287CBF0F" w:rsidR="006462AE" w:rsidRPr="007672F9" w:rsidRDefault="006462AE" w:rsidP="006462AE">
      <w:pPr>
        <w:widowControl/>
        <w:spacing w:afterLines="0" w:after="0" w:line="240" w:lineRule="auto"/>
        <w:ind w:firstLineChars="0" w:firstLine="0"/>
        <w:rPr>
          <w:rFonts w:ascii="宋体" w:hAnsi="宋体" w:cs="宋体"/>
          <w:kern w:val="0"/>
          <w:szCs w:val="24"/>
        </w:rPr>
      </w:pPr>
      <w:r w:rsidRPr="007672F9">
        <w:rPr>
          <w:rFonts w:ascii="宋体" w:hAnsi="宋体" w:cs="宋体"/>
          <w:kern w:val="0"/>
          <w:szCs w:val="24"/>
        </w:rPr>
        <w:t>这三步执行过程中非常有可能因为网络问题而中断，中断后重新执行即可。</w:t>
      </w:r>
    </w:p>
    <w:p w14:paraId="54BA58B2" w14:textId="16C45D46" w:rsidR="003D52A2" w:rsidRPr="007672F9" w:rsidRDefault="003D52A2" w:rsidP="006462AE">
      <w:pPr>
        <w:widowControl/>
        <w:spacing w:afterLines="0" w:after="0" w:line="240" w:lineRule="auto"/>
        <w:ind w:firstLineChars="0" w:firstLine="0"/>
        <w:rPr>
          <w:rFonts w:ascii="宋体" w:hAnsi="宋体" w:cs="宋体"/>
          <w:kern w:val="0"/>
          <w:szCs w:val="24"/>
        </w:rPr>
      </w:pPr>
    </w:p>
    <w:p w14:paraId="216F357D"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using PyPlot</w:t>
      </w:r>
    </w:p>
    <w:p w14:paraId="4263B5E1"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x = linspace(0,2*pi,1000); y = sin.(3 * x + 4 * cos.(2 * x));</w:t>
      </w:r>
    </w:p>
    <w:p w14:paraId="06455ECB"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plot(x, y, color="red", linewidth=2.0, linestyle="--")</w:t>
      </w:r>
    </w:p>
    <w:p w14:paraId="2E52545C"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title("A sinusoidally modulated sinusoid")</w:t>
      </w:r>
    </w:p>
    <w:p w14:paraId="277B1342" w14:textId="77777777" w:rsidR="003D52A2" w:rsidRPr="007672F9" w:rsidRDefault="003D52A2" w:rsidP="003D52A2">
      <w:pPr>
        <w:widowControl/>
        <w:spacing w:afterLines="0" w:after="0" w:line="240" w:lineRule="auto"/>
        <w:ind w:firstLineChars="0" w:firstLine="0"/>
        <w:rPr>
          <w:rFonts w:cs="宋体"/>
          <w:kern w:val="0"/>
          <w:szCs w:val="24"/>
        </w:rPr>
      </w:pPr>
      <w:r w:rsidRPr="007672F9">
        <w:drawing>
          <wp:inline distT="0" distB="0" distL="0" distR="0" wp14:anchorId="379E898B" wp14:editId="580F66AC">
            <wp:extent cx="5274310" cy="3925667"/>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925667"/>
                    </a:xfrm>
                    <a:prstGeom prst="rect">
                      <a:avLst/>
                    </a:prstGeom>
                    <a:noFill/>
                    <a:ln>
                      <a:noFill/>
                    </a:ln>
                  </pic:spPr>
                </pic:pic>
              </a:graphicData>
            </a:graphic>
          </wp:inline>
        </w:drawing>
      </w:r>
    </w:p>
    <w:p w14:paraId="063B0659" w14:textId="77777777" w:rsidR="003D52A2" w:rsidRPr="007672F9" w:rsidRDefault="003D52A2" w:rsidP="006462AE">
      <w:pPr>
        <w:widowControl/>
        <w:spacing w:afterLines="0" w:after="0" w:line="240" w:lineRule="auto"/>
        <w:ind w:firstLineChars="0" w:firstLine="0"/>
        <w:rPr>
          <w:rFonts w:ascii="宋体" w:hAnsi="宋体" w:cs="宋体"/>
          <w:kern w:val="0"/>
          <w:szCs w:val="24"/>
        </w:rPr>
      </w:pPr>
    </w:p>
    <w:p w14:paraId="1D75F8DA" w14:textId="07ADB5C3" w:rsidR="003D52A2" w:rsidRPr="007672F9" w:rsidRDefault="003D52A2" w:rsidP="003D52A2">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例如，要添加2D绘图功能，请使用</w:t>
      </w:r>
      <w:r w:rsidRPr="007672F9">
        <w:rPr>
          <w:rFonts w:cs="宋体"/>
          <w:b/>
          <w:kern w:val="0"/>
          <w:szCs w:val="24"/>
        </w:rPr>
        <w:t>Pkg.add(“Winston”)</w:t>
      </w:r>
      <w:r w:rsidRPr="007672F9">
        <w:rPr>
          <w:rFonts w:ascii="宋体" w:hAnsi="宋体" w:cs="宋体"/>
          <w:kern w:val="0"/>
          <w:szCs w:val="24"/>
        </w:rPr>
        <w:t>安装</w:t>
      </w:r>
      <w:r w:rsidRPr="007672F9">
        <w:rPr>
          <w:rFonts w:cs="宋体"/>
          <w:b/>
          <w:kern w:val="0"/>
          <w:szCs w:val="24"/>
        </w:rPr>
        <w:t>Winston</w:t>
      </w:r>
      <w:r w:rsidRPr="007672F9">
        <w:rPr>
          <w:rFonts w:ascii="宋体" w:hAnsi="宋体" w:cs="宋体"/>
          <w:kern w:val="0"/>
          <w:szCs w:val="24"/>
        </w:rPr>
        <w:t>包。要绘制</w:t>
      </w:r>
      <w:r w:rsidRPr="007672F9">
        <w:rPr>
          <w:rFonts w:cs="宋体"/>
          <w:kern w:val="0"/>
          <w:szCs w:val="24"/>
        </w:rPr>
        <w:t>0</w:t>
      </w:r>
      <w:r w:rsidRPr="007672F9">
        <w:rPr>
          <w:rFonts w:ascii="宋体" w:hAnsi="宋体" w:cs="宋体"/>
          <w:kern w:val="0"/>
          <w:szCs w:val="24"/>
        </w:rPr>
        <w:t>到</w:t>
      </w:r>
      <w:r w:rsidRPr="007672F9">
        <w:rPr>
          <w:rFonts w:cs="宋体"/>
          <w:kern w:val="0"/>
          <w:szCs w:val="24"/>
        </w:rPr>
        <w:t>1</w:t>
      </w:r>
      <w:r w:rsidRPr="007672F9">
        <w:rPr>
          <w:rFonts w:ascii="宋体" w:hAnsi="宋体" w:cs="宋体"/>
          <w:kern w:val="0"/>
          <w:szCs w:val="24"/>
        </w:rPr>
        <w:t>之间</w:t>
      </w:r>
      <w:r w:rsidRPr="007672F9">
        <w:rPr>
          <w:rFonts w:cs="宋体"/>
          <w:kern w:val="0"/>
          <w:szCs w:val="24"/>
        </w:rPr>
        <w:t>100</w:t>
      </w:r>
      <w:r w:rsidRPr="007672F9">
        <w:rPr>
          <w:rFonts w:ascii="宋体" w:hAnsi="宋体" w:cs="宋体"/>
          <w:kern w:val="0"/>
          <w:szCs w:val="24"/>
        </w:rPr>
        <w:t>个随机数的图形，请执行以下命令:</w:t>
      </w:r>
    </w:p>
    <w:p w14:paraId="2E22A753" w14:textId="17715739"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using PyPlot</w:t>
      </w:r>
    </w:p>
    <w:p w14:paraId="51D87C71"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using Winston</w:t>
      </w:r>
    </w:p>
    <w:p w14:paraId="792AD7B2" w14:textId="77777777" w:rsidR="003D52A2" w:rsidRPr="007672F9" w:rsidRDefault="003D52A2" w:rsidP="003D52A2">
      <w:pPr>
        <w:widowControl/>
        <w:spacing w:afterLines="0" w:after="0" w:line="240" w:lineRule="auto"/>
        <w:ind w:firstLineChars="0" w:firstLine="0"/>
        <w:rPr>
          <w:rFonts w:cs="宋体"/>
          <w:kern w:val="0"/>
          <w:szCs w:val="24"/>
        </w:rPr>
      </w:pPr>
      <w:r w:rsidRPr="007672F9">
        <w:rPr>
          <w:rFonts w:cs="宋体"/>
          <w:kern w:val="0"/>
          <w:szCs w:val="24"/>
        </w:rPr>
        <w:t>plot(rand(100))</w:t>
      </w:r>
    </w:p>
    <w:p w14:paraId="019A748D" w14:textId="50CAB1E0" w:rsidR="003D52A2" w:rsidRPr="007672F9" w:rsidRDefault="003D52A2" w:rsidP="006462AE">
      <w:pPr>
        <w:widowControl/>
        <w:spacing w:afterLines="0" w:after="0" w:line="240" w:lineRule="auto"/>
        <w:ind w:firstLineChars="0" w:firstLine="0"/>
        <w:rPr>
          <w:rFonts w:ascii="宋体" w:hAnsi="宋体" w:cs="宋体"/>
          <w:kern w:val="0"/>
          <w:szCs w:val="24"/>
        </w:rPr>
      </w:pPr>
      <w:r w:rsidRPr="007672F9">
        <w:drawing>
          <wp:inline distT="0" distB="0" distL="0" distR="0" wp14:anchorId="4518386B" wp14:editId="4D3940EE">
            <wp:extent cx="5274310" cy="3925667"/>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925667"/>
                    </a:xfrm>
                    <a:prstGeom prst="rect">
                      <a:avLst/>
                    </a:prstGeom>
                    <a:noFill/>
                    <a:ln>
                      <a:noFill/>
                    </a:ln>
                  </pic:spPr>
                </pic:pic>
              </a:graphicData>
            </a:graphic>
          </wp:inline>
        </w:drawing>
      </w:r>
    </w:p>
    <w:p w14:paraId="1A924AEA" w14:textId="77777777" w:rsidR="003D52A2" w:rsidRPr="007672F9" w:rsidRDefault="003D52A2" w:rsidP="006462AE">
      <w:pPr>
        <w:widowControl/>
        <w:spacing w:afterLines="0" w:after="0" w:line="240" w:lineRule="auto"/>
        <w:ind w:firstLineChars="0" w:firstLine="0"/>
        <w:rPr>
          <w:rFonts w:ascii="宋体" w:hAnsi="宋体" w:cs="宋体"/>
          <w:kern w:val="0"/>
          <w:szCs w:val="24"/>
        </w:rPr>
      </w:pPr>
    </w:p>
    <w:p w14:paraId="2191BD22" w14:textId="325897D8" w:rsidR="006462AE" w:rsidRPr="007672F9" w:rsidRDefault="006462AE" w:rsidP="006462AE">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接下来，再给出一个例子</w:t>
      </w:r>
    </w:p>
    <w:p w14:paraId="7FFB112A" w14:textId="0BE66393" w:rsidR="00750381" w:rsidRPr="007672F9" w:rsidRDefault="00750381" w:rsidP="00750381">
      <w:pPr>
        <w:widowControl/>
        <w:spacing w:afterLines="0" w:after="0" w:line="240" w:lineRule="auto"/>
        <w:ind w:firstLineChars="0" w:firstLine="0"/>
        <w:rPr>
          <w:rFonts w:ascii="宋体" w:hAnsi="宋体" w:cs="宋体"/>
          <w:kern w:val="0"/>
          <w:szCs w:val="24"/>
        </w:rPr>
      </w:pPr>
      <w:r w:rsidRPr="007672F9">
        <w:rPr>
          <w:rFonts w:ascii="宋体" w:hAnsi="宋体" w:cs="宋体"/>
          <w:kern w:val="0"/>
          <w:szCs w:val="24"/>
        </w:rPr>
        <w:t>关于</w:t>
      </w:r>
      <w:r w:rsidRPr="007672F9">
        <w:rPr>
          <w:rFonts w:cs="宋体"/>
          <w:kern w:val="0"/>
          <w:szCs w:val="24"/>
        </w:rPr>
        <w:t>package</w:t>
      </w:r>
      <w:r w:rsidRPr="007672F9">
        <w:rPr>
          <w:rFonts w:ascii="宋体" w:hAnsi="宋体" w:cs="宋体"/>
          <w:kern w:val="0"/>
          <w:szCs w:val="24"/>
        </w:rPr>
        <w:t>更多的更多信息，请见下面的连接</w:t>
      </w:r>
    </w:p>
    <w:p w14:paraId="2086BE8B" w14:textId="67AF2374" w:rsidR="00750381" w:rsidRPr="007672F9" w:rsidRDefault="007672F9" w:rsidP="00750381">
      <w:pPr>
        <w:widowControl/>
        <w:spacing w:afterLines="0" w:after="0" w:line="240" w:lineRule="auto"/>
        <w:ind w:firstLineChars="0" w:firstLine="0"/>
        <w:jc w:val="center"/>
        <w:rPr>
          <w:rFonts w:cs="宋体"/>
          <w:kern w:val="0"/>
          <w:szCs w:val="24"/>
        </w:rPr>
      </w:pPr>
      <w:hyperlink r:id="rId27" w:history="1">
        <w:r w:rsidR="00750381" w:rsidRPr="007672F9">
          <w:rPr>
            <w:rStyle w:val="a4"/>
            <w:rFonts w:cs="宋体"/>
            <w:kern w:val="0"/>
            <w:szCs w:val="24"/>
          </w:rPr>
          <w:t>http://docs.julialang.org/en/latest/manual/packages/</w:t>
        </w:r>
      </w:hyperlink>
    </w:p>
    <w:p w14:paraId="6E0165B0" w14:textId="77777777" w:rsidR="007B0D84" w:rsidRPr="007672F9" w:rsidRDefault="007B0D84" w:rsidP="007B0D84">
      <w:pPr>
        <w:widowControl/>
        <w:spacing w:afterLines="0" w:after="0" w:line="240" w:lineRule="auto"/>
        <w:ind w:firstLineChars="0" w:firstLine="0"/>
        <w:rPr>
          <w:rFonts w:cs="宋体"/>
          <w:kern w:val="0"/>
          <w:szCs w:val="24"/>
        </w:rPr>
        <w:sectPr w:rsidR="007B0D84" w:rsidRPr="007672F9">
          <w:pgSz w:w="11906" w:h="16838"/>
          <w:pgMar w:top="1440" w:right="1800" w:bottom="1440" w:left="1800" w:header="851" w:footer="992" w:gutter="0"/>
          <w:cols w:space="425"/>
          <w:docGrid w:type="lines" w:linePitch="312"/>
        </w:sectPr>
      </w:pPr>
    </w:p>
    <w:p w14:paraId="150A1777" w14:textId="0A6FDC3A" w:rsidR="007B0D84" w:rsidRPr="007672F9" w:rsidRDefault="007B0D84" w:rsidP="007B0D84">
      <w:pPr>
        <w:widowControl/>
        <w:spacing w:afterLines="0" w:after="0" w:line="240" w:lineRule="auto"/>
        <w:ind w:firstLineChars="0" w:firstLine="0"/>
        <w:rPr>
          <w:rFonts w:cs="宋体"/>
          <w:kern w:val="0"/>
          <w:sz w:val="44"/>
          <w:szCs w:val="44"/>
        </w:rPr>
      </w:pPr>
      <w:r w:rsidRPr="007672F9">
        <w:rPr>
          <w:rFonts w:cs="宋体"/>
          <w:kern w:val="0"/>
          <w:sz w:val="44"/>
          <w:szCs w:val="44"/>
        </w:rPr>
        <w:lastRenderedPageBreak/>
        <w:t>Other editors and IDEs</w:t>
      </w:r>
    </w:p>
    <w:p w14:paraId="00605D4A" w14:textId="0BE7868D" w:rsidR="007B0D84" w:rsidRPr="007672F9" w:rsidRDefault="007B0D84" w:rsidP="007B0D84">
      <w:pPr>
        <w:widowControl/>
        <w:spacing w:afterLines="0" w:after="0" w:line="240" w:lineRule="auto"/>
        <w:ind w:firstLineChars="0" w:firstLine="0"/>
        <w:rPr>
          <w:rFonts w:cs="宋体"/>
          <w:kern w:val="0"/>
          <w:sz w:val="44"/>
          <w:szCs w:val="44"/>
        </w:rPr>
      </w:pPr>
    </w:p>
    <w:p w14:paraId="4C217836" w14:textId="20989D63" w:rsidR="007B0D84" w:rsidRPr="007672F9" w:rsidRDefault="007B0D84" w:rsidP="007B0D84">
      <w:pPr>
        <w:widowControl/>
        <w:spacing w:afterLines="0" w:after="0" w:line="240" w:lineRule="auto"/>
        <w:ind w:firstLineChars="0" w:firstLine="0"/>
        <w:rPr>
          <w:rFonts w:cs="宋体"/>
          <w:kern w:val="0"/>
          <w:szCs w:val="24"/>
        </w:rPr>
      </w:pPr>
      <w:r w:rsidRPr="007672F9">
        <w:rPr>
          <w:rFonts w:cs="宋体"/>
          <w:kern w:val="0"/>
          <w:szCs w:val="24"/>
        </w:rPr>
        <w:t>对于终端用户，可用的编辑器如下</w:t>
      </w:r>
      <w:r w:rsidRPr="007672F9">
        <w:rPr>
          <w:rFonts w:cs="宋体"/>
          <w:kern w:val="0"/>
          <w:szCs w:val="24"/>
        </w:rPr>
        <w:t>:</w:t>
      </w:r>
    </w:p>
    <w:p w14:paraId="19DA9EA8" w14:textId="319D00FD" w:rsidR="007B0D84" w:rsidRPr="007672F9" w:rsidRDefault="007B0D84" w:rsidP="007B0D84">
      <w:pPr>
        <w:pStyle w:val="a3"/>
        <w:widowControl/>
        <w:numPr>
          <w:ilvl w:val="0"/>
          <w:numId w:val="12"/>
        </w:numPr>
        <w:spacing w:afterLines="0" w:after="0" w:line="240" w:lineRule="auto"/>
        <w:ind w:firstLineChars="0"/>
        <w:rPr>
          <w:rFonts w:cs="宋体"/>
          <w:kern w:val="0"/>
          <w:szCs w:val="24"/>
        </w:rPr>
      </w:pPr>
      <w:r w:rsidRPr="007672F9">
        <w:rPr>
          <w:rFonts w:cs="宋体"/>
          <w:b/>
          <w:kern w:val="0"/>
          <w:szCs w:val="24"/>
        </w:rPr>
        <w:t>Vim</w:t>
      </w:r>
      <w:r w:rsidRPr="007672F9">
        <w:rPr>
          <w:rFonts w:cs="宋体"/>
          <w:kern w:val="0"/>
          <w:szCs w:val="24"/>
        </w:rPr>
        <w:t xml:space="preserve"> </w:t>
      </w:r>
      <w:hyperlink r:id="rId28" w:history="1">
        <w:r w:rsidRPr="007672F9">
          <w:rPr>
            <w:rStyle w:val="a4"/>
            <w:rFonts w:cs="宋体"/>
            <w:kern w:val="0"/>
            <w:szCs w:val="24"/>
          </w:rPr>
          <w:t>https://github.com/JuliaLang/julia-vim</w:t>
        </w:r>
      </w:hyperlink>
    </w:p>
    <w:p w14:paraId="70527DED" w14:textId="7A293734" w:rsidR="007B0D84" w:rsidRPr="007672F9" w:rsidRDefault="007B0D84" w:rsidP="007B0D84">
      <w:pPr>
        <w:pStyle w:val="a3"/>
        <w:widowControl/>
        <w:numPr>
          <w:ilvl w:val="0"/>
          <w:numId w:val="12"/>
        </w:numPr>
        <w:spacing w:afterLines="0" w:after="0" w:line="240" w:lineRule="auto"/>
        <w:ind w:firstLineChars="0"/>
        <w:rPr>
          <w:rFonts w:cs="宋体"/>
          <w:kern w:val="0"/>
          <w:szCs w:val="24"/>
        </w:rPr>
      </w:pPr>
      <w:r w:rsidRPr="007672F9">
        <w:rPr>
          <w:rFonts w:cs="宋体"/>
          <w:b/>
          <w:kern w:val="0"/>
          <w:szCs w:val="24"/>
        </w:rPr>
        <w:t>Emacs</w:t>
      </w:r>
      <w:r w:rsidRPr="007672F9">
        <w:rPr>
          <w:rFonts w:cs="宋体"/>
          <w:kern w:val="0"/>
          <w:szCs w:val="24"/>
        </w:rPr>
        <w:t xml:space="preserve"> </w:t>
      </w:r>
      <w:hyperlink r:id="rId29" w:history="1">
        <w:r w:rsidRPr="007672F9">
          <w:rPr>
            <w:rStyle w:val="a4"/>
            <w:rFonts w:cs="宋体"/>
            <w:kern w:val="0"/>
            <w:szCs w:val="24"/>
          </w:rPr>
          <w:t>https://github.com/JuliaLang/julia/tree/master/contrib</w:t>
        </w:r>
      </w:hyperlink>
    </w:p>
    <w:p w14:paraId="092B03A4" w14:textId="45301546" w:rsidR="007B0D84" w:rsidRPr="007672F9" w:rsidRDefault="007B0D84" w:rsidP="007B0D84">
      <w:pPr>
        <w:widowControl/>
        <w:spacing w:afterLines="0" w:after="0" w:line="240" w:lineRule="auto"/>
        <w:ind w:firstLineChars="0" w:firstLine="0"/>
        <w:rPr>
          <w:rFonts w:cs="宋体"/>
          <w:kern w:val="0"/>
          <w:szCs w:val="24"/>
        </w:rPr>
      </w:pPr>
    </w:p>
    <w:p w14:paraId="5EA5D57D" w14:textId="77777777" w:rsidR="008641FA" w:rsidRPr="007672F9" w:rsidRDefault="008641FA" w:rsidP="008641FA">
      <w:pPr>
        <w:widowControl/>
        <w:spacing w:afterLines="0" w:after="0" w:line="240" w:lineRule="auto"/>
        <w:ind w:firstLine="480"/>
        <w:rPr>
          <w:rFonts w:cs="宋体"/>
          <w:kern w:val="0"/>
          <w:szCs w:val="24"/>
        </w:rPr>
      </w:pPr>
      <w:r w:rsidRPr="007672F9">
        <w:rPr>
          <w:rFonts w:cs="宋体"/>
          <w:kern w:val="0"/>
          <w:szCs w:val="24"/>
        </w:rPr>
        <w:t>在</w:t>
      </w:r>
      <w:r w:rsidRPr="007672F9">
        <w:rPr>
          <w:rFonts w:cs="宋体"/>
          <w:kern w:val="0"/>
          <w:szCs w:val="24"/>
        </w:rPr>
        <w:t>linux</w:t>
      </w:r>
      <w:r w:rsidRPr="007672F9">
        <w:rPr>
          <w:rFonts w:cs="宋体"/>
          <w:kern w:val="0"/>
          <w:szCs w:val="24"/>
        </w:rPr>
        <w:t>上，</w:t>
      </w:r>
      <w:r w:rsidRPr="007672F9">
        <w:rPr>
          <w:rFonts w:cs="宋体"/>
          <w:b/>
          <w:kern w:val="0"/>
          <w:szCs w:val="24"/>
        </w:rPr>
        <w:t>gedit</w:t>
      </w:r>
      <w:r w:rsidRPr="007672F9">
        <w:rPr>
          <w:rFonts w:cs="宋体"/>
          <w:kern w:val="0"/>
          <w:szCs w:val="24"/>
        </w:rPr>
        <w:t>是一款很好的编辑器。</w:t>
      </w:r>
      <w:r w:rsidRPr="007672F9">
        <w:rPr>
          <w:rFonts w:cs="宋体"/>
          <w:b/>
          <w:kern w:val="0"/>
          <w:szCs w:val="24"/>
        </w:rPr>
        <w:t>Notepad++</w:t>
      </w:r>
      <w:r w:rsidRPr="007672F9">
        <w:rPr>
          <w:rFonts w:cs="宋体"/>
          <w:kern w:val="0"/>
          <w:szCs w:val="24"/>
        </w:rPr>
        <w:t>也是一款不错的编辑器。</w:t>
      </w:r>
      <w:r w:rsidRPr="007672F9">
        <w:rPr>
          <w:rFonts w:cs="宋体"/>
          <w:b/>
          <w:kern w:val="0"/>
          <w:szCs w:val="24"/>
        </w:rPr>
        <w:t>SageMath</w:t>
      </w:r>
      <w:r w:rsidRPr="007672F9">
        <w:rPr>
          <w:rFonts w:cs="宋体"/>
          <w:kern w:val="0"/>
          <w:szCs w:val="24"/>
        </w:rPr>
        <w:t>项目</w:t>
      </w:r>
      <w:r w:rsidRPr="007672F9">
        <w:rPr>
          <w:rFonts w:cs="宋体"/>
          <w:kern w:val="0"/>
          <w:szCs w:val="24"/>
        </w:rPr>
        <w:t>(https://cloud.sagemath.com/)</w:t>
      </w:r>
      <w:r w:rsidRPr="007672F9">
        <w:rPr>
          <w:rFonts w:cs="宋体"/>
          <w:kern w:val="0"/>
          <w:szCs w:val="24"/>
        </w:rPr>
        <w:t>让您使用</w:t>
      </w:r>
      <w:r w:rsidRPr="007672F9">
        <w:rPr>
          <w:rFonts w:cs="宋体"/>
          <w:kern w:val="0"/>
          <w:szCs w:val="24"/>
        </w:rPr>
        <w:t>IPython</w:t>
      </w:r>
      <w:r w:rsidRPr="007672F9">
        <w:rPr>
          <w:rFonts w:cs="宋体"/>
          <w:kern w:val="0"/>
          <w:szCs w:val="24"/>
        </w:rPr>
        <w:t>笔记本，在一个终端的云中运行</w:t>
      </w:r>
      <w:r w:rsidRPr="007672F9">
        <w:rPr>
          <w:rFonts w:cs="宋体"/>
          <w:kern w:val="0"/>
          <w:szCs w:val="24"/>
        </w:rPr>
        <w:t>Julia</w:t>
      </w:r>
      <w:r w:rsidRPr="007672F9">
        <w:rPr>
          <w:rFonts w:cs="宋体"/>
          <w:kern w:val="0"/>
          <w:szCs w:val="24"/>
        </w:rPr>
        <w:t>。</w:t>
      </w:r>
    </w:p>
    <w:p w14:paraId="250B61DA" w14:textId="77777777" w:rsidR="008641FA" w:rsidRPr="007672F9" w:rsidRDefault="008641FA" w:rsidP="008641FA">
      <w:pPr>
        <w:widowControl/>
        <w:spacing w:afterLines="0" w:after="0" w:line="240" w:lineRule="auto"/>
        <w:ind w:firstLine="480"/>
        <w:rPr>
          <w:rFonts w:cs="宋体"/>
          <w:kern w:val="0"/>
          <w:szCs w:val="24"/>
        </w:rPr>
        <w:sectPr w:rsidR="008641FA" w:rsidRPr="007672F9">
          <w:pgSz w:w="11906" w:h="16838"/>
          <w:pgMar w:top="1440" w:right="1800" w:bottom="1440" w:left="1800" w:header="851" w:footer="992" w:gutter="0"/>
          <w:cols w:space="425"/>
          <w:docGrid w:type="lines" w:linePitch="312"/>
        </w:sectPr>
      </w:pPr>
      <w:r w:rsidRPr="007672F9">
        <w:rPr>
          <w:rFonts w:cs="宋体"/>
          <w:kern w:val="0"/>
          <w:szCs w:val="24"/>
        </w:rPr>
        <w:t>您还可以使用</w:t>
      </w:r>
      <w:r w:rsidRPr="007672F9">
        <w:rPr>
          <w:rFonts w:cs="宋体"/>
          <w:b/>
          <w:kern w:val="0"/>
          <w:szCs w:val="24"/>
        </w:rPr>
        <w:t>JuliaBox</w:t>
      </w:r>
      <w:r w:rsidRPr="007672F9">
        <w:rPr>
          <w:rFonts w:cs="宋体"/>
          <w:kern w:val="0"/>
          <w:szCs w:val="24"/>
        </w:rPr>
        <w:t>平台</w:t>
      </w:r>
      <w:r w:rsidRPr="007672F9">
        <w:rPr>
          <w:rFonts w:cs="宋体"/>
          <w:kern w:val="0"/>
          <w:szCs w:val="24"/>
        </w:rPr>
        <w:t>(https://juliabox.org/)</w:t>
      </w:r>
      <w:r w:rsidRPr="007672F9">
        <w:rPr>
          <w:rFonts w:cs="宋体"/>
          <w:kern w:val="0"/>
          <w:szCs w:val="24"/>
        </w:rPr>
        <w:t>在云中与</w:t>
      </w:r>
      <w:r w:rsidRPr="007672F9">
        <w:rPr>
          <w:rFonts w:cs="宋体"/>
          <w:kern w:val="0"/>
          <w:szCs w:val="24"/>
        </w:rPr>
        <w:t>Julia</w:t>
      </w:r>
      <w:r w:rsidRPr="007672F9">
        <w:rPr>
          <w:rFonts w:cs="宋体"/>
          <w:kern w:val="0"/>
          <w:szCs w:val="24"/>
        </w:rPr>
        <w:t>一起工作和教学。</w:t>
      </w:r>
    </w:p>
    <w:p w14:paraId="60ACFBB7" w14:textId="54A8F856" w:rsidR="008641FA" w:rsidRPr="007672F9" w:rsidRDefault="008641FA" w:rsidP="008641FA">
      <w:pPr>
        <w:widowControl/>
        <w:spacing w:afterLines="0" w:after="0" w:line="240" w:lineRule="auto"/>
        <w:ind w:firstLineChars="0" w:firstLine="0"/>
        <w:rPr>
          <w:rFonts w:cs="宋体"/>
          <w:kern w:val="0"/>
          <w:sz w:val="44"/>
          <w:szCs w:val="44"/>
        </w:rPr>
      </w:pPr>
      <w:r w:rsidRPr="007672F9">
        <w:rPr>
          <w:rFonts w:cs="宋体"/>
          <w:kern w:val="0"/>
          <w:sz w:val="44"/>
          <w:szCs w:val="44"/>
        </w:rPr>
        <w:lastRenderedPageBreak/>
        <w:t>Summary</w:t>
      </w:r>
    </w:p>
    <w:p w14:paraId="714BEFC1" w14:textId="0939AA44" w:rsidR="008641FA" w:rsidRPr="007672F9" w:rsidRDefault="008641FA" w:rsidP="008641FA">
      <w:pPr>
        <w:widowControl/>
        <w:spacing w:afterLines="0" w:after="0" w:line="240" w:lineRule="auto"/>
        <w:ind w:firstLineChars="0" w:firstLine="0"/>
        <w:rPr>
          <w:rFonts w:cs="宋体"/>
          <w:kern w:val="0"/>
          <w:sz w:val="44"/>
          <w:szCs w:val="44"/>
        </w:rPr>
      </w:pPr>
    </w:p>
    <w:p w14:paraId="35A991B8" w14:textId="77777777" w:rsidR="0045383C" w:rsidRPr="007672F9" w:rsidRDefault="008641FA" w:rsidP="008641FA">
      <w:pPr>
        <w:widowControl/>
        <w:spacing w:afterLines="0" w:after="0" w:line="240" w:lineRule="auto"/>
        <w:ind w:firstLine="480"/>
        <w:rPr>
          <w:rFonts w:cs="宋体"/>
          <w:kern w:val="0"/>
          <w:szCs w:val="24"/>
        </w:rPr>
        <w:sectPr w:rsidR="0045383C" w:rsidRPr="007672F9">
          <w:pgSz w:w="11906" w:h="16838"/>
          <w:pgMar w:top="1440" w:right="1800" w:bottom="1440" w:left="1800" w:header="851" w:footer="992" w:gutter="0"/>
          <w:cols w:space="425"/>
          <w:docGrid w:type="lines" w:linePitch="312"/>
        </w:sectPr>
      </w:pPr>
      <w:r w:rsidRPr="007672F9">
        <w:rPr>
          <w:rFonts w:cs="宋体"/>
          <w:kern w:val="0"/>
          <w:szCs w:val="24"/>
        </w:rPr>
        <w:t>到目前为止，您应该已经能够在您喜欢的工作环境中安装</w:t>
      </w:r>
      <w:r w:rsidRPr="007672F9">
        <w:rPr>
          <w:rFonts w:cs="宋体"/>
          <w:kern w:val="0"/>
          <w:szCs w:val="24"/>
        </w:rPr>
        <w:t>Julia</w:t>
      </w:r>
      <w:r w:rsidRPr="007672F9">
        <w:rPr>
          <w:rFonts w:cs="宋体"/>
          <w:kern w:val="0"/>
          <w:szCs w:val="24"/>
        </w:rPr>
        <w:t>了。你也应该有在</w:t>
      </w:r>
      <w:r w:rsidRPr="007672F9">
        <w:rPr>
          <w:rFonts w:cs="宋体"/>
          <w:kern w:val="0"/>
          <w:szCs w:val="24"/>
        </w:rPr>
        <w:t>REPL</w:t>
      </w:r>
      <w:r w:rsidRPr="007672F9">
        <w:rPr>
          <w:rFonts w:cs="宋体"/>
          <w:kern w:val="0"/>
          <w:szCs w:val="24"/>
        </w:rPr>
        <w:t>工作的经验。从下一章开始，我们将充分利用这一点，我们将通过在</w:t>
      </w:r>
      <w:r w:rsidRPr="007672F9">
        <w:rPr>
          <w:rFonts w:cs="宋体"/>
          <w:kern w:val="0"/>
          <w:szCs w:val="24"/>
        </w:rPr>
        <w:t>REPL</w:t>
      </w:r>
      <w:r w:rsidRPr="007672F9">
        <w:rPr>
          <w:rFonts w:cs="宋体"/>
          <w:kern w:val="0"/>
          <w:szCs w:val="24"/>
        </w:rPr>
        <w:t>中测试所有内容来满足</w:t>
      </w:r>
      <w:r w:rsidRPr="007672F9">
        <w:rPr>
          <w:rFonts w:cs="宋体"/>
          <w:kern w:val="0"/>
          <w:szCs w:val="24"/>
        </w:rPr>
        <w:t>Julia</w:t>
      </w:r>
      <w:r w:rsidRPr="007672F9">
        <w:rPr>
          <w:rFonts w:cs="宋体"/>
          <w:kern w:val="0"/>
          <w:szCs w:val="24"/>
        </w:rPr>
        <w:t>的基本数据类型。</w:t>
      </w:r>
    </w:p>
    <w:p w14:paraId="5D209B81" w14:textId="77777777" w:rsidR="0045383C" w:rsidRPr="007672F9" w:rsidRDefault="0045383C" w:rsidP="0045383C">
      <w:pPr>
        <w:spacing w:after="156"/>
        <w:ind w:firstLineChars="0" w:firstLine="0"/>
        <w:jc w:val="center"/>
        <w:rPr>
          <w:sz w:val="44"/>
          <w:szCs w:val="24"/>
        </w:rPr>
      </w:pPr>
      <w:r w:rsidRPr="007672F9">
        <w:rPr>
          <w:sz w:val="44"/>
          <w:szCs w:val="24"/>
        </w:rPr>
        <w:lastRenderedPageBreak/>
        <w:t>第二章</w:t>
      </w:r>
      <w:r w:rsidRPr="007672F9">
        <w:rPr>
          <w:sz w:val="44"/>
          <w:szCs w:val="24"/>
        </w:rPr>
        <w:t xml:space="preserve"> Variables, Types, and</w:t>
      </w:r>
    </w:p>
    <w:p w14:paraId="5C8E96FC" w14:textId="46FA8C8A" w:rsidR="0045383C" w:rsidRPr="007672F9" w:rsidRDefault="0045383C" w:rsidP="0045383C">
      <w:pPr>
        <w:spacing w:after="156"/>
        <w:ind w:firstLineChars="0" w:firstLine="0"/>
        <w:jc w:val="center"/>
        <w:rPr>
          <w:sz w:val="44"/>
          <w:szCs w:val="24"/>
        </w:rPr>
      </w:pPr>
      <w:r w:rsidRPr="007672F9">
        <w:rPr>
          <w:sz w:val="44"/>
          <w:szCs w:val="24"/>
        </w:rPr>
        <w:t>Operations</w:t>
      </w:r>
    </w:p>
    <w:p w14:paraId="04459C98" w14:textId="6B9F9E1D" w:rsidR="008641FA" w:rsidRPr="007672F9" w:rsidRDefault="00E57717" w:rsidP="00E57717">
      <w:pPr>
        <w:widowControl/>
        <w:spacing w:afterLines="0" w:after="0" w:line="240" w:lineRule="auto"/>
        <w:ind w:firstLine="480"/>
        <w:rPr>
          <w:rFonts w:cs="宋体"/>
          <w:kern w:val="0"/>
          <w:szCs w:val="24"/>
        </w:rPr>
      </w:pPr>
      <w:r w:rsidRPr="007672F9">
        <w:rPr>
          <w:rFonts w:cs="宋体"/>
          <w:kern w:val="0"/>
          <w:szCs w:val="24"/>
        </w:rPr>
        <w:t>Julia</w:t>
      </w:r>
      <w:r w:rsidRPr="007672F9">
        <w:rPr>
          <w:rFonts w:cs="宋体"/>
          <w:kern w:val="0"/>
          <w:szCs w:val="24"/>
        </w:rPr>
        <w:t>是一种可选类型语言，这意味着用户可以</w:t>
      </w:r>
      <w:r w:rsidRPr="007672F9">
        <w:rPr>
          <w:rFonts w:cs="宋体"/>
          <w:b/>
          <w:kern w:val="0"/>
          <w:szCs w:val="24"/>
        </w:rPr>
        <w:t>选择指定</w:t>
      </w:r>
      <w:r w:rsidRPr="007672F9">
        <w:rPr>
          <w:rFonts w:cs="宋体"/>
          <w:kern w:val="0"/>
          <w:szCs w:val="24"/>
        </w:rPr>
        <w:t>传递给函数的参数类型，和函数中使用的变量类型。</w:t>
      </w:r>
      <w:r w:rsidRPr="007672F9">
        <w:rPr>
          <w:rFonts w:cs="宋体"/>
          <w:kern w:val="0"/>
          <w:szCs w:val="24"/>
        </w:rPr>
        <w:t>julia</w:t>
      </w:r>
      <w:r w:rsidRPr="007672F9">
        <w:rPr>
          <w:rFonts w:cs="宋体"/>
          <w:kern w:val="0"/>
          <w:szCs w:val="24"/>
        </w:rPr>
        <w:t>的类型系统是其性能的关键。本章讨论了</w:t>
      </w:r>
      <w:r w:rsidRPr="007672F9">
        <w:rPr>
          <w:rFonts w:cs="宋体"/>
          <w:kern w:val="0"/>
          <w:szCs w:val="24"/>
        </w:rPr>
        <w:t>Julia</w:t>
      </w:r>
      <w:r w:rsidRPr="007672F9">
        <w:rPr>
          <w:rFonts w:cs="宋体"/>
          <w:kern w:val="0"/>
          <w:szCs w:val="24"/>
        </w:rPr>
        <w:t>中基本内置类型、可以对它们执行的操作以及类型和范围的重要概念。</w:t>
      </w:r>
    </w:p>
    <w:p w14:paraId="6581A748" w14:textId="165131BA" w:rsidR="00E57717" w:rsidRPr="007672F9" w:rsidRDefault="00E57717" w:rsidP="00E57717">
      <w:pPr>
        <w:widowControl/>
        <w:spacing w:afterLines="0" w:after="0" w:line="240" w:lineRule="auto"/>
        <w:ind w:firstLineChars="0" w:firstLine="480"/>
        <w:rPr>
          <w:rFonts w:cs="宋体"/>
          <w:kern w:val="0"/>
          <w:szCs w:val="24"/>
        </w:rPr>
      </w:pPr>
      <w:r w:rsidRPr="007672F9">
        <w:rPr>
          <w:rFonts w:cs="宋体"/>
          <w:kern w:val="0"/>
          <w:szCs w:val="24"/>
        </w:rPr>
        <w:t>本章涉及以下主题：</w:t>
      </w:r>
    </w:p>
    <w:p w14:paraId="126A627E" w14:textId="4BB90623"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变量、命名规则和注释</w:t>
      </w:r>
    </w:p>
    <w:p w14:paraId="515FC65D" w14:textId="65684EC4"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Types</w:t>
      </w:r>
    </w:p>
    <w:p w14:paraId="6DA2993B" w14:textId="7952C5B5"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整型</w:t>
      </w:r>
    </w:p>
    <w:p w14:paraId="7777A963" w14:textId="464BB204"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浮点型</w:t>
      </w:r>
    </w:p>
    <w:p w14:paraId="60F92CE0" w14:textId="60835CCE"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基本的数学函数和运算</w:t>
      </w:r>
    </w:p>
    <w:p w14:paraId="2A8C475E" w14:textId="1525AFAF"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有理数和复数</w:t>
      </w:r>
    </w:p>
    <w:p w14:paraId="61D17C14" w14:textId="146D666B"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字符型</w:t>
      </w:r>
    </w:p>
    <w:p w14:paraId="43FECD45" w14:textId="0FD6ADD5"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字符串</w:t>
      </w:r>
    </w:p>
    <w:p w14:paraId="39D76D5E" w14:textId="66DDEEA0"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正则表达式</w:t>
      </w:r>
    </w:p>
    <w:p w14:paraId="6B18604A" w14:textId="0E509473"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Range</w:t>
      </w:r>
      <w:r w:rsidRPr="007672F9">
        <w:rPr>
          <w:rFonts w:cs="宋体"/>
          <w:kern w:val="0"/>
          <w:szCs w:val="24"/>
        </w:rPr>
        <w:t>和数组</w:t>
      </w:r>
    </w:p>
    <w:p w14:paraId="445BBF2B" w14:textId="5D86D66B"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日期和时间</w:t>
      </w:r>
    </w:p>
    <w:p w14:paraId="18DCB3D2" w14:textId="60FCA328" w:rsidR="00E57717" w:rsidRPr="007672F9" w:rsidRDefault="00E57717" w:rsidP="00E57717">
      <w:pPr>
        <w:pStyle w:val="a3"/>
        <w:widowControl/>
        <w:numPr>
          <w:ilvl w:val="0"/>
          <w:numId w:val="13"/>
        </w:numPr>
        <w:spacing w:afterLines="0" w:after="0" w:line="240" w:lineRule="auto"/>
        <w:ind w:firstLineChars="0"/>
        <w:rPr>
          <w:rFonts w:cs="宋体"/>
          <w:kern w:val="0"/>
          <w:szCs w:val="24"/>
        </w:rPr>
      </w:pPr>
      <w:r w:rsidRPr="007672F9">
        <w:rPr>
          <w:rFonts w:cs="宋体"/>
          <w:kern w:val="0"/>
          <w:szCs w:val="24"/>
        </w:rPr>
        <w:t>Scope</w:t>
      </w:r>
      <w:r w:rsidRPr="007672F9">
        <w:rPr>
          <w:rFonts w:cs="宋体"/>
          <w:kern w:val="0"/>
          <w:szCs w:val="24"/>
        </w:rPr>
        <w:t>和常量</w:t>
      </w:r>
    </w:p>
    <w:p w14:paraId="758003AB" w14:textId="77777777" w:rsidR="00E57717" w:rsidRPr="007672F9" w:rsidRDefault="00E57717" w:rsidP="00E57717">
      <w:pPr>
        <w:widowControl/>
        <w:spacing w:afterLines="0" w:after="0" w:line="240" w:lineRule="auto"/>
        <w:ind w:left="480" w:firstLineChars="0" w:firstLine="0"/>
        <w:rPr>
          <w:rFonts w:cs="宋体"/>
          <w:kern w:val="0"/>
          <w:szCs w:val="24"/>
        </w:rPr>
        <w:sectPr w:rsidR="00E57717" w:rsidRPr="007672F9">
          <w:pgSz w:w="11906" w:h="16838"/>
          <w:pgMar w:top="1440" w:right="1800" w:bottom="1440" w:left="1800" w:header="851" w:footer="992" w:gutter="0"/>
          <w:cols w:space="425"/>
          <w:docGrid w:type="lines" w:linePitch="312"/>
        </w:sectPr>
      </w:pPr>
    </w:p>
    <w:p w14:paraId="7D8493B3" w14:textId="77777777" w:rsidR="00E57717" w:rsidRPr="007672F9" w:rsidRDefault="00E57717" w:rsidP="00E57717">
      <w:pPr>
        <w:widowControl/>
        <w:spacing w:afterLines="0" w:after="0" w:line="240" w:lineRule="auto"/>
        <w:ind w:firstLineChars="0" w:firstLine="0"/>
        <w:rPr>
          <w:rFonts w:cs="宋体"/>
          <w:kern w:val="0"/>
          <w:sz w:val="44"/>
          <w:szCs w:val="44"/>
        </w:rPr>
      </w:pPr>
      <w:r w:rsidRPr="007672F9">
        <w:rPr>
          <w:rFonts w:cs="宋体"/>
          <w:kern w:val="0"/>
          <w:sz w:val="44"/>
          <w:szCs w:val="44"/>
        </w:rPr>
        <w:lastRenderedPageBreak/>
        <w:t>Variables, naming conventions, and</w:t>
      </w:r>
    </w:p>
    <w:p w14:paraId="570C283F" w14:textId="31148B19" w:rsidR="00E57717" w:rsidRPr="007672F9" w:rsidRDefault="008C0D73" w:rsidP="00E57717">
      <w:pPr>
        <w:widowControl/>
        <w:spacing w:afterLines="0" w:after="0" w:line="240" w:lineRule="auto"/>
        <w:ind w:firstLineChars="0" w:firstLine="0"/>
        <w:rPr>
          <w:rFonts w:cs="宋体"/>
          <w:kern w:val="0"/>
          <w:sz w:val="44"/>
          <w:szCs w:val="44"/>
        </w:rPr>
      </w:pPr>
      <w:r w:rsidRPr="007672F9">
        <w:rPr>
          <w:rFonts w:cs="宋体"/>
          <w:kern w:val="0"/>
          <w:sz w:val="44"/>
          <w:szCs w:val="44"/>
        </w:rPr>
        <w:t>c</w:t>
      </w:r>
      <w:r w:rsidR="00E57717" w:rsidRPr="007672F9">
        <w:rPr>
          <w:rFonts w:cs="宋体"/>
          <w:kern w:val="0"/>
          <w:sz w:val="44"/>
          <w:szCs w:val="44"/>
        </w:rPr>
        <w:t>omments</w:t>
      </w:r>
    </w:p>
    <w:p w14:paraId="04AA23EE" w14:textId="5A38DF4D" w:rsidR="008C0D73" w:rsidRPr="007672F9" w:rsidRDefault="008C0D73" w:rsidP="00E57717">
      <w:pPr>
        <w:widowControl/>
        <w:spacing w:afterLines="0" w:after="0" w:line="240" w:lineRule="auto"/>
        <w:ind w:firstLineChars="0" w:firstLine="0"/>
        <w:rPr>
          <w:rFonts w:cs="宋体"/>
          <w:kern w:val="0"/>
          <w:sz w:val="44"/>
          <w:szCs w:val="44"/>
        </w:rPr>
      </w:pPr>
    </w:p>
    <w:p w14:paraId="52DB7965" w14:textId="640712D5" w:rsidR="008C0D73" w:rsidRPr="007672F9" w:rsidRDefault="008C0D73" w:rsidP="008C0D73">
      <w:pPr>
        <w:widowControl/>
        <w:spacing w:afterLines="0" w:after="0" w:line="240" w:lineRule="auto"/>
        <w:ind w:firstLine="480"/>
        <w:rPr>
          <w:rFonts w:cs="宋体"/>
          <w:kern w:val="0"/>
          <w:szCs w:val="24"/>
        </w:rPr>
      </w:pPr>
      <w:r w:rsidRPr="007672F9">
        <w:rPr>
          <w:rFonts w:cs="宋体"/>
          <w:kern w:val="0"/>
          <w:szCs w:val="24"/>
        </w:rPr>
        <w:t>数据存储在诸如</w:t>
      </w:r>
      <w:r w:rsidRPr="007672F9">
        <w:rPr>
          <w:rFonts w:cs="宋体"/>
          <w:kern w:val="0"/>
          <w:szCs w:val="24"/>
        </w:rPr>
        <w:t>1</w:t>
      </w:r>
      <w:r w:rsidRPr="007672F9">
        <w:rPr>
          <w:rFonts w:cs="宋体"/>
          <w:kern w:val="0"/>
          <w:szCs w:val="24"/>
        </w:rPr>
        <w:t>、</w:t>
      </w:r>
      <w:r w:rsidRPr="007672F9">
        <w:rPr>
          <w:rFonts w:cs="宋体"/>
          <w:kern w:val="0"/>
          <w:szCs w:val="24"/>
        </w:rPr>
        <w:t>3.14</w:t>
      </w:r>
      <w:r w:rsidRPr="007672F9">
        <w:rPr>
          <w:rFonts w:cs="宋体"/>
          <w:kern w:val="0"/>
          <w:szCs w:val="24"/>
        </w:rPr>
        <w:t>、</w:t>
      </w:r>
      <w:r w:rsidRPr="007672F9">
        <w:rPr>
          <w:rFonts w:cs="宋体"/>
          <w:kern w:val="0"/>
          <w:szCs w:val="24"/>
        </w:rPr>
        <w:t>“Julia”</w:t>
      </w:r>
      <w:r w:rsidRPr="007672F9">
        <w:rPr>
          <w:rFonts w:cs="宋体"/>
          <w:kern w:val="0"/>
          <w:szCs w:val="24"/>
        </w:rPr>
        <w:t>等值中，每个值都有一个类型，例如</w:t>
      </w:r>
      <w:r w:rsidRPr="007672F9">
        <w:rPr>
          <w:rFonts w:cs="宋体"/>
          <w:kern w:val="0"/>
          <w:szCs w:val="24"/>
        </w:rPr>
        <w:t>3.14</w:t>
      </w:r>
      <w:r w:rsidRPr="007672F9">
        <w:rPr>
          <w:rFonts w:cs="宋体"/>
          <w:kern w:val="0"/>
          <w:szCs w:val="24"/>
        </w:rPr>
        <w:t>的类型是</w:t>
      </w:r>
      <w:r w:rsidRPr="007672F9">
        <w:rPr>
          <w:rFonts w:cs="宋体"/>
          <w:kern w:val="0"/>
          <w:szCs w:val="24"/>
        </w:rPr>
        <w:t>Float64</w:t>
      </w:r>
      <w:r w:rsidRPr="007672F9">
        <w:rPr>
          <w:rFonts w:cs="宋体"/>
          <w:kern w:val="0"/>
          <w:szCs w:val="24"/>
        </w:rPr>
        <w:t>。其他一些基本数据及其数据类型包括</w:t>
      </w:r>
      <w:r w:rsidRPr="007672F9">
        <w:rPr>
          <w:rFonts w:cs="宋体"/>
          <w:kern w:val="0"/>
          <w:szCs w:val="24"/>
        </w:rPr>
        <w:t>Int64</w:t>
      </w:r>
      <w:r w:rsidRPr="007672F9">
        <w:rPr>
          <w:rFonts w:cs="宋体"/>
          <w:kern w:val="0"/>
          <w:szCs w:val="24"/>
        </w:rPr>
        <w:t>类型的</w:t>
      </w:r>
      <w:r w:rsidRPr="007672F9">
        <w:rPr>
          <w:rFonts w:cs="宋体"/>
          <w:kern w:val="0"/>
          <w:szCs w:val="24"/>
        </w:rPr>
        <w:t>42</w:t>
      </w:r>
      <w:r w:rsidRPr="007672F9">
        <w:rPr>
          <w:rFonts w:cs="宋体"/>
          <w:kern w:val="0"/>
          <w:szCs w:val="24"/>
        </w:rPr>
        <w:t>个、</w:t>
      </w:r>
      <w:r w:rsidRPr="007672F9">
        <w:rPr>
          <w:rFonts w:cs="宋体"/>
          <w:kern w:val="0"/>
          <w:szCs w:val="24"/>
        </w:rPr>
        <w:t>Bool</w:t>
      </w:r>
      <w:r w:rsidRPr="007672F9">
        <w:rPr>
          <w:rFonts w:cs="宋体"/>
          <w:kern w:val="0"/>
          <w:szCs w:val="24"/>
        </w:rPr>
        <w:t>类型的</w:t>
      </w:r>
      <w:r w:rsidRPr="007672F9">
        <w:rPr>
          <w:rFonts w:cs="宋体"/>
          <w:kern w:val="0"/>
          <w:szCs w:val="24"/>
        </w:rPr>
        <w:t>true</w:t>
      </w:r>
      <w:r w:rsidRPr="007672F9">
        <w:rPr>
          <w:rFonts w:cs="宋体"/>
          <w:kern w:val="0"/>
          <w:szCs w:val="24"/>
        </w:rPr>
        <w:t>和</w:t>
      </w:r>
      <w:r w:rsidRPr="007672F9">
        <w:rPr>
          <w:rFonts w:cs="宋体"/>
          <w:kern w:val="0"/>
          <w:szCs w:val="24"/>
        </w:rPr>
        <w:t>false</w:t>
      </w:r>
      <w:r w:rsidRPr="007672F9">
        <w:rPr>
          <w:rFonts w:cs="宋体"/>
          <w:kern w:val="0"/>
          <w:szCs w:val="24"/>
        </w:rPr>
        <w:t>以及</w:t>
      </w:r>
      <w:r w:rsidRPr="007672F9">
        <w:rPr>
          <w:rFonts w:cs="宋体"/>
          <w:kern w:val="0"/>
          <w:szCs w:val="24"/>
        </w:rPr>
        <w:t>Char</w:t>
      </w:r>
      <w:r w:rsidRPr="007672F9">
        <w:rPr>
          <w:rFonts w:cs="宋体"/>
          <w:kern w:val="0"/>
          <w:szCs w:val="24"/>
        </w:rPr>
        <w:t>类型的</w:t>
      </w:r>
      <w:r w:rsidRPr="007672F9">
        <w:rPr>
          <w:rFonts w:cs="宋体"/>
          <w:kern w:val="0"/>
          <w:szCs w:val="24"/>
        </w:rPr>
        <w:t>'X'</w:t>
      </w:r>
      <w:r w:rsidRPr="007672F9">
        <w:rPr>
          <w:rFonts w:cs="宋体"/>
          <w:kern w:val="0"/>
          <w:szCs w:val="24"/>
        </w:rPr>
        <w:t>。</w:t>
      </w:r>
    </w:p>
    <w:p w14:paraId="7E6A69F7" w14:textId="794415BE" w:rsidR="008C0D73" w:rsidRPr="007672F9" w:rsidRDefault="008C0D73" w:rsidP="008C0D73">
      <w:pPr>
        <w:widowControl/>
        <w:spacing w:afterLines="0" w:after="0" w:line="240" w:lineRule="auto"/>
        <w:ind w:firstLine="480"/>
        <w:rPr>
          <w:rFonts w:cs="宋体"/>
          <w:kern w:val="0"/>
          <w:szCs w:val="24"/>
        </w:rPr>
      </w:pPr>
      <w:r w:rsidRPr="007672F9">
        <w:rPr>
          <w:rFonts w:cs="宋体"/>
          <w:kern w:val="0"/>
          <w:szCs w:val="24"/>
        </w:rPr>
        <w:t>与许多现代编程语言不同，</w:t>
      </w:r>
      <w:r w:rsidRPr="007672F9">
        <w:rPr>
          <w:rFonts w:cs="宋体"/>
          <w:kern w:val="0"/>
          <w:szCs w:val="24"/>
        </w:rPr>
        <w:t>Julia</w:t>
      </w:r>
      <w:r w:rsidRPr="007672F9">
        <w:rPr>
          <w:rFonts w:cs="宋体"/>
          <w:kern w:val="0"/>
          <w:szCs w:val="24"/>
        </w:rPr>
        <w:t>区分了单个字符和字符串。字符串可以包含任意数量的字符，并使用双引号指定，单引号仅用于字符文本。变量是由赋值</w:t>
      </w:r>
      <w:r w:rsidRPr="007672F9">
        <w:rPr>
          <w:rFonts w:cs="宋体"/>
          <w:kern w:val="0"/>
          <w:szCs w:val="24"/>
        </w:rPr>
        <w:t>(</w:t>
      </w:r>
      <w:r w:rsidRPr="007672F9">
        <w:rPr>
          <w:rFonts w:cs="宋体"/>
          <w:kern w:val="0"/>
          <w:szCs w:val="24"/>
        </w:rPr>
        <w:t>如</w:t>
      </w:r>
      <w:r w:rsidRPr="007672F9">
        <w:rPr>
          <w:rFonts w:cs="宋体"/>
          <w:kern w:val="0"/>
          <w:szCs w:val="24"/>
        </w:rPr>
        <w:t>x = 42)</w:t>
      </w:r>
      <w:r w:rsidRPr="007672F9">
        <w:rPr>
          <w:rFonts w:cs="宋体"/>
          <w:kern w:val="0"/>
          <w:szCs w:val="24"/>
        </w:rPr>
        <w:t>绑定到值的名称。这种类型由</w:t>
      </w:r>
      <w:r w:rsidRPr="007672F9">
        <w:rPr>
          <w:rFonts w:cs="宋体"/>
          <w:kern w:val="0"/>
          <w:szCs w:val="24"/>
        </w:rPr>
        <w:t>typeof</w:t>
      </w:r>
      <w:r w:rsidRPr="007672F9">
        <w:rPr>
          <w:rFonts w:cs="宋体"/>
          <w:kern w:val="0"/>
          <w:szCs w:val="24"/>
        </w:rPr>
        <w:t>函数给出。例如，</w:t>
      </w:r>
      <w:r w:rsidRPr="007672F9">
        <w:rPr>
          <w:rFonts w:cs="宋体"/>
          <w:kern w:val="0"/>
          <w:szCs w:val="24"/>
        </w:rPr>
        <w:t>typeof(x)</w:t>
      </w:r>
      <w:r w:rsidRPr="007672F9">
        <w:rPr>
          <w:rFonts w:cs="宋体"/>
          <w:kern w:val="0"/>
          <w:szCs w:val="24"/>
        </w:rPr>
        <w:t>返回</w:t>
      </w:r>
      <w:r w:rsidRPr="007672F9">
        <w:rPr>
          <w:rFonts w:cs="宋体"/>
          <w:kern w:val="0"/>
          <w:szCs w:val="24"/>
        </w:rPr>
        <w:t>Int64</w:t>
      </w:r>
      <w:r w:rsidRPr="007672F9">
        <w:rPr>
          <w:rFonts w:cs="宋体"/>
          <w:kern w:val="0"/>
          <w:szCs w:val="24"/>
        </w:rPr>
        <w:t>。</w:t>
      </w:r>
    </w:p>
    <w:p w14:paraId="4403107C" w14:textId="14FB0536" w:rsidR="008C0D73" w:rsidRPr="007672F9" w:rsidRDefault="008C0D73" w:rsidP="008C0D73">
      <w:pPr>
        <w:widowControl/>
        <w:spacing w:afterLines="0" w:after="0" w:line="240" w:lineRule="auto"/>
        <w:ind w:firstLine="480"/>
        <w:rPr>
          <w:rFonts w:cs="宋体"/>
          <w:kern w:val="0"/>
          <w:szCs w:val="24"/>
        </w:rPr>
      </w:pPr>
      <w:r w:rsidRPr="007672F9">
        <w:rPr>
          <w:rFonts w:cs="宋体"/>
          <w:kern w:val="0"/>
          <w:szCs w:val="24"/>
        </w:rPr>
        <w:t>变量的类型可以改变，例如输入</w:t>
      </w:r>
      <w:r w:rsidRPr="007672F9">
        <w:rPr>
          <w:rFonts w:cs="宋体"/>
          <w:kern w:val="0"/>
          <w:szCs w:val="24"/>
        </w:rPr>
        <w:t>x =“I am Julia”</w:t>
      </w:r>
      <w:r w:rsidRPr="007672F9">
        <w:rPr>
          <w:rFonts w:cs="宋体"/>
          <w:kern w:val="0"/>
          <w:szCs w:val="24"/>
        </w:rPr>
        <w:t>，</w:t>
      </w:r>
      <w:r w:rsidRPr="007672F9">
        <w:rPr>
          <w:rFonts w:cs="宋体"/>
          <w:kern w:val="0"/>
          <w:szCs w:val="24"/>
        </w:rPr>
        <w:t>typeof(x)</w:t>
      </w:r>
      <w:r w:rsidRPr="007672F9">
        <w:rPr>
          <w:rFonts w:cs="宋体"/>
          <w:kern w:val="0"/>
          <w:szCs w:val="24"/>
        </w:rPr>
        <w:t>的返回值为</w:t>
      </w:r>
      <w:r w:rsidRPr="007672F9">
        <w:rPr>
          <w:rFonts w:cs="宋体"/>
          <w:kern w:val="0"/>
          <w:szCs w:val="24"/>
        </w:rPr>
        <w:t>ascii</w:t>
      </w:r>
      <w:r w:rsidRPr="007672F9">
        <w:rPr>
          <w:rFonts w:cs="宋体"/>
          <w:kern w:val="0"/>
          <w:szCs w:val="24"/>
        </w:rPr>
        <w:t>字符串。在</w:t>
      </w:r>
      <w:r w:rsidRPr="007672F9">
        <w:rPr>
          <w:rFonts w:cs="宋体"/>
          <w:kern w:val="0"/>
          <w:szCs w:val="24"/>
        </w:rPr>
        <w:t>Julia</w:t>
      </w:r>
      <w:r w:rsidRPr="007672F9">
        <w:rPr>
          <w:rFonts w:cs="宋体"/>
          <w:kern w:val="0"/>
          <w:szCs w:val="24"/>
        </w:rPr>
        <w:t>中，我们不必声明一个变量</w:t>
      </w:r>
      <w:r w:rsidRPr="007672F9">
        <w:rPr>
          <w:rFonts w:cs="宋体"/>
          <w:kern w:val="0"/>
          <w:szCs w:val="24"/>
        </w:rPr>
        <w:t>(</w:t>
      </w:r>
      <w:r w:rsidRPr="007672F9">
        <w:rPr>
          <w:rFonts w:cs="宋体"/>
          <w:kern w:val="0"/>
          <w:szCs w:val="24"/>
        </w:rPr>
        <w:t>声明它的类型</w:t>
      </w:r>
      <w:r w:rsidRPr="007672F9">
        <w:rPr>
          <w:rFonts w:cs="宋体"/>
          <w:kern w:val="0"/>
          <w:szCs w:val="24"/>
        </w:rPr>
        <w:t>)</w:t>
      </w:r>
      <w:r w:rsidRPr="007672F9">
        <w:rPr>
          <w:rFonts w:cs="宋体"/>
          <w:kern w:val="0"/>
          <w:szCs w:val="24"/>
        </w:rPr>
        <w:t>，例如在</w:t>
      </w:r>
      <w:r w:rsidRPr="007672F9">
        <w:rPr>
          <w:rFonts w:cs="宋体"/>
          <w:kern w:val="0"/>
          <w:szCs w:val="24"/>
        </w:rPr>
        <w:t>C</w:t>
      </w:r>
      <w:r w:rsidRPr="007672F9">
        <w:rPr>
          <w:rFonts w:cs="宋体"/>
          <w:kern w:val="0"/>
          <w:szCs w:val="24"/>
        </w:rPr>
        <w:t>或</w:t>
      </w:r>
      <w:r w:rsidRPr="007672F9">
        <w:rPr>
          <w:rFonts w:cs="宋体"/>
          <w:kern w:val="0"/>
          <w:szCs w:val="24"/>
        </w:rPr>
        <w:t>Java</w:t>
      </w:r>
      <w:r w:rsidRPr="007672F9">
        <w:rPr>
          <w:rFonts w:cs="宋体"/>
          <w:kern w:val="0"/>
          <w:szCs w:val="24"/>
        </w:rPr>
        <w:t>中，但是必须初始化一个变量</w:t>
      </w:r>
      <w:r w:rsidRPr="007672F9">
        <w:rPr>
          <w:rFonts w:cs="宋体"/>
          <w:kern w:val="0"/>
          <w:szCs w:val="24"/>
        </w:rPr>
        <w:t>(</w:t>
      </w:r>
      <w:r w:rsidRPr="007672F9">
        <w:rPr>
          <w:rFonts w:cs="宋体"/>
          <w:kern w:val="0"/>
          <w:szCs w:val="24"/>
        </w:rPr>
        <w:t>它绑定到一个值</w:t>
      </w:r>
      <w:r w:rsidRPr="007672F9">
        <w:rPr>
          <w:rFonts w:cs="宋体"/>
          <w:kern w:val="0"/>
          <w:szCs w:val="24"/>
        </w:rPr>
        <w:t>)</w:t>
      </w:r>
      <w:r w:rsidRPr="007672F9">
        <w:rPr>
          <w:rFonts w:cs="宋体"/>
          <w:kern w:val="0"/>
          <w:szCs w:val="24"/>
        </w:rPr>
        <w:t>，这样</w:t>
      </w:r>
      <w:r w:rsidRPr="007672F9">
        <w:rPr>
          <w:rFonts w:cs="宋体"/>
          <w:kern w:val="0"/>
          <w:szCs w:val="24"/>
        </w:rPr>
        <w:t>Julia</w:t>
      </w:r>
      <w:r w:rsidRPr="007672F9">
        <w:rPr>
          <w:rFonts w:cs="宋体"/>
          <w:kern w:val="0"/>
          <w:szCs w:val="24"/>
        </w:rPr>
        <w:t>就可以推断出它的类型。</w:t>
      </w:r>
    </w:p>
    <w:p w14:paraId="612CCD72" w14:textId="05B03719" w:rsidR="008C0D73" w:rsidRPr="007672F9" w:rsidRDefault="008C0D73" w:rsidP="008C0D73">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0967762A" wp14:editId="501888E8">
            <wp:extent cx="3219450" cy="1609725"/>
            <wp:effectExtent l="0" t="0" r="0" b="9525"/>
            <wp:docPr id="13" name="图片 13" descr="C:\Users\luk\AppData\Roaming\Tencent\Users\735343320\QQ\WinTemp\RichOle\AVZ~F)X(PCB93OTB`WA{5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uk\AppData\Roaming\Tencent\Users\735343320\QQ\WinTemp\RichOle\AVZ~F)X(PCB93OTB`WA{5D0.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19450" cy="1609725"/>
                    </a:xfrm>
                    <a:prstGeom prst="rect">
                      <a:avLst/>
                    </a:prstGeom>
                    <a:noFill/>
                    <a:ln>
                      <a:noFill/>
                    </a:ln>
                  </pic:spPr>
                </pic:pic>
              </a:graphicData>
            </a:graphic>
          </wp:inline>
        </w:drawing>
      </w:r>
    </w:p>
    <w:p w14:paraId="543E8084" w14:textId="188D2DFD" w:rsidR="008C0D73" w:rsidRPr="007672F9" w:rsidRDefault="008C0D73" w:rsidP="008A1940">
      <w:pPr>
        <w:widowControl/>
        <w:spacing w:afterLines="0" w:after="0" w:line="240" w:lineRule="auto"/>
        <w:ind w:firstLineChars="0" w:firstLine="480"/>
        <w:rPr>
          <w:rFonts w:ascii="宋体" w:hAnsi="宋体" w:cs="宋体"/>
          <w:kern w:val="0"/>
          <w:szCs w:val="24"/>
        </w:rPr>
      </w:pPr>
      <w:r w:rsidRPr="007672F9">
        <w:rPr>
          <w:rFonts w:ascii="宋体" w:hAnsi="宋体" w:cs="宋体"/>
          <w:kern w:val="0"/>
          <w:szCs w:val="24"/>
        </w:rPr>
        <w:t>在上面的例子中，因为</w:t>
      </w:r>
      <w:r w:rsidRPr="007672F9">
        <w:rPr>
          <w:rFonts w:cs="宋体"/>
          <w:kern w:val="0"/>
          <w:szCs w:val="24"/>
        </w:rPr>
        <w:t>z</w:t>
      </w:r>
      <w:r w:rsidRPr="007672F9">
        <w:rPr>
          <w:rFonts w:ascii="宋体" w:hAnsi="宋体" w:cs="宋体"/>
          <w:kern w:val="0"/>
          <w:szCs w:val="24"/>
        </w:rPr>
        <w:t>没有指定</w:t>
      </w:r>
      <w:r w:rsidR="008A1940" w:rsidRPr="007672F9">
        <w:rPr>
          <w:rFonts w:ascii="宋体" w:hAnsi="宋体" w:cs="宋体"/>
          <w:kern w:val="0"/>
          <w:szCs w:val="24"/>
        </w:rPr>
        <w:t>数</w:t>
      </w:r>
      <w:r w:rsidRPr="007672F9">
        <w:rPr>
          <w:rFonts w:ascii="宋体" w:hAnsi="宋体" w:cs="宋体"/>
          <w:kern w:val="0"/>
          <w:szCs w:val="24"/>
        </w:rPr>
        <w:t>值就被使用，所以出现错误。</w:t>
      </w:r>
      <w:r w:rsidR="008A1940" w:rsidRPr="007672F9">
        <w:rPr>
          <w:rFonts w:ascii="宋体" w:hAnsi="宋体" w:cs="宋体"/>
          <w:kern w:val="0"/>
          <w:szCs w:val="24"/>
        </w:rPr>
        <w:t>通过操作符和函数(如+运算符)组合变量，我们得到表达式。与许多其他语言相反，Julia中的所有东西都是一个表达式，因此它返回一个值。这就是为什么在REPL中工作非常棒，因为您可以看到每个步骤的值。</w:t>
      </w:r>
    </w:p>
    <w:p w14:paraId="480F9328" w14:textId="0BC247B0" w:rsidR="008A1940" w:rsidRPr="007672F9" w:rsidRDefault="008A1940" w:rsidP="008A1940">
      <w:pPr>
        <w:widowControl/>
        <w:spacing w:afterLines="0" w:after="0" w:line="240" w:lineRule="auto"/>
        <w:ind w:firstLine="480"/>
        <w:rPr>
          <w:rFonts w:ascii="宋体" w:hAnsi="宋体" w:cs="宋体"/>
          <w:kern w:val="0"/>
          <w:szCs w:val="24"/>
        </w:rPr>
      </w:pPr>
      <w:r w:rsidRPr="007672F9">
        <w:rPr>
          <w:rFonts w:ascii="宋体" w:hAnsi="宋体" w:cs="宋体"/>
          <w:kern w:val="0"/>
          <w:szCs w:val="24"/>
        </w:rPr>
        <w:t>变量的类型决定了你能用它们做什么，也就是说，它们可以用来组合的运算符，在这个意义上，</w:t>
      </w:r>
      <w:r w:rsidRPr="007672F9">
        <w:rPr>
          <w:rFonts w:cs="宋体"/>
          <w:kern w:val="0"/>
          <w:szCs w:val="24"/>
        </w:rPr>
        <w:t>Julia</w:t>
      </w:r>
      <w:r w:rsidRPr="007672F9">
        <w:rPr>
          <w:rFonts w:ascii="宋体" w:hAnsi="宋体" w:cs="宋体"/>
          <w:kern w:val="0"/>
          <w:szCs w:val="24"/>
        </w:rPr>
        <w:t>是一种</w:t>
      </w:r>
      <w:r w:rsidRPr="007672F9">
        <w:rPr>
          <w:rFonts w:ascii="宋体" w:hAnsi="宋体" w:cs="宋体"/>
          <w:b/>
          <w:kern w:val="0"/>
          <w:szCs w:val="24"/>
        </w:rPr>
        <w:t>强类型</w:t>
      </w:r>
      <w:r w:rsidRPr="007672F9">
        <w:rPr>
          <w:rFonts w:ascii="宋体" w:hAnsi="宋体" w:cs="宋体"/>
          <w:kern w:val="0"/>
          <w:szCs w:val="24"/>
        </w:rPr>
        <w:t>语言。</w:t>
      </w:r>
      <w:r w:rsidRPr="007672F9">
        <w:rPr>
          <w:rFonts w:ascii="宋体" w:hAnsi="宋体" w:cs="宋体"/>
          <w:kern w:val="0"/>
          <w:szCs w:val="24"/>
        </w:rPr>
        <w:t>在下面的例子中，</w:t>
      </w:r>
      <w:r w:rsidRPr="007672F9">
        <w:rPr>
          <w:rFonts w:cs="宋体"/>
          <w:kern w:val="0"/>
          <w:szCs w:val="24"/>
        </w:rPr>
        <w:t>x</w:t>
      </w:r>
      <w:r w:rsidRPr="007672F9">
        <w:rPr>
          <w:rFonts w:ascii="宋体" w:hAnsi="宋体" w:cs="宋体"/>
          <w:kern w:val="0"/>
          <w:szCs w:val="24"/>
        </w:rPr>
        <w:t>仍然是一个字符串值，所以不能用类型为</w:t>
      </w:r>
      <w:r w:rsidRPr="007672F9">
        <w:rPr>
          <w:rFonts w:cs="宋体"/>
          <w:kern w:val="0"/>
          <w:szCs w:val="24"/>
        </w:rPr>
        <w:t>y</w:t>
      </w:r>
      <w:r w:rsidRPr="007672F9">
        <w:rPr>
          <w:rFonts w:ascii="宋体" w:hAnsi="宋体" w:cs="宋体"/>
          <w:kern w:val="0"/>
          <w:szCs w:val="24"/>
        </w:rPr>
        <w:t>的</w:t>
      </w:r>
      <w:r w:rsidRPr="007672F9">
        <w:rPr>
          <w:rFonts w:cs="宋体"/>
          <w:kern w:val="0"/>
          <w:szCs w:val="24"/>
        </w:rPr>
        <w:t>y</w:t>
      </w:r>
      <w:r w:rsidRPr="007672F9">
        <w:rPr>
          <w:rFonts w:ascii="宋体" w:hAnsi="宋体" w:cs="宋体"/>
          <w:kern w:val="0"/>
          <w:szCs w:val="24"/>
        </w:rPr>
        <w:t>求和</w:t>
      </w:r>
      <w:r w:rsidRPr="007672F9">
        <w:rPr>
          <w:rFonts w:cs="宋体"/>
          <w:kern w:val="0"/>
          <w:szCs w:val="24"/>
        </w:rPr>
        <w:t>Int64</w:t>
      </w:r>
      <w:r w:rsidRPr="007672F9">
        <w:rPr>
          <w:rFonts w:ascii="宋体" w:hAnsi="宋体" w:cs="宋体"/>
          <w:kern w:val="0"/>
          <w:szCs w:val="24"/>
        </w:rPr>
        <w:t>，但是如果我们给</w:t>
      </w:r>
      <w:r w:rsidRPr="007672F9">
        <w:rPr>
          <w:rFonts w:cs="宋体"/>
          <w:kern w:val="0"/>
          <w:szCs w:val="24"/>
        </w:rPr>
        <w:t>x</w:t>
      </w:r>
      <w:r w:rsidRPr="007672F9">
        <w:rPr>
          <w:rFonts w:ascii="宋体" w:hAnsi="宋体" w:cs="宋体"/>
          <w:kern w:val="0"/>
          <w:szCs w:val="24"/>
        </w:rPr>
        <w:t>一个浮点数，总和可以被计算，如下例所示:</w:t>
      </w:r>
    </w:p>
    <w:p w14:paraId="596D2EE2" w14:textId="2C726A27" w:rsidR="008A1940" w:rsidRPr="008A1940" w:rsidRDefault="008A1940" w:rsidP="008A1940">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5948D055" wp14:editId="15EB7D65">
            <wp:extent cx="3325490" cy="2000250"/>
            <wp:effectExtent l="0" t="0" r="0" b="0"/>
            <wp:docPr id="14" name="图片 14" descr="C:\Users\luk\AppData\Roaming\Tencent\Users\735343320\QQ\WinTemp\RichOle\V54Q7`2U%$0R$9C)G[P5P(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uk\AppData\Roaming\Tencent\Users\735343320\QQ\WinTemp\RichOle\V54Q7`2U%$0R$9C)G[P5P(W.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5490" cy="2000250"/>
                    </a:xfrm>
                    <a:prstGeom prst="rect">
                      <a:avLst/>
                    </a:prstGeom>
                    <a:noFill/>
                    <a:ln>
                      <a:noFill/>
                    </a:ln>
                  </pic:spPr>
                </pic:pic>
              </a:graphicData>
            </a:graphic>
          </wp:inline>
        </w:drawing>
      </w:r>
    </w:p>
    <w:p w14:paraId="3744F378" w14:textId="043D2661" w:rsidR="008A1940" w:rsidRPr="007672F9" w:rsidRDefault="008A1940" w:rsidP="00920391">
      <w:pPr>
        <w:widowControl/>
        <w:spacing w:after="156"/>
        <w:ind w:firstLine="480"/>
        <w:rPr>
          <w:rFonts w:cs="宋体"/>
          <w:kern w:val="0"/>
          <w:szCs w:val="24"/>
        </w:rPr>
      </w:pPr>
      <w:r w:rsidRPr="007672F9">
        <w:rPr>
          <w:rFonts w:ascii="宋体" w:hAnsi="宋体" w:cs="宋体"/>
          <w:kern w:val="0"/>
          <w:szCs w:val="24"/>
        </w:rPr>
        <w:lastRenderedPageBreak/>
        <w:t>在这里，分号</w:t>
      </w:r>
      <w:r w:rsidRPr="007672F9">
        <w:rPr>
          <w:rFonts w:cs="宋体"/>
          <w:kern w:val="0"/>
          <w:szCs w:val="24"/>
        </w:rPr>
        <w:t>(;)</w:t>
      </w:r>
      <w:r w:rsidRPr="007672F9">
        <w:rPr>
          <w:rFonts w:ascii="宋体" w:hAnsi="宋体" w:cs="宋体"/>
          <w:kern w:val="0"/>
          <w:szCs w:val="24"/>
        </w:rPr>
        <w:t>结束第一个表达式并抑制其输出。</w:t>
      </w:r>
      <w:r w:rsidRPr="007672F9">
        <w:rPr>
          <w:rFonts w:cs="宋体"/>
          <w:kern w:val="0"/>
          <w:szCs w:val="24"/>
        </w:rPr>
        <w:t>Julia</w:t>
      </w:r>
      <w:r w:rsidRPr="007672F9">
        <w:rPr>
          <w:rFonts w:ascii="宋体" w:hAnsi="宋体" w:cs="宋体"/>
          <w:kern w:val="0"/>
          <w:szCs w:val="24"/>
        </w:rPr>
        <w:t>中变量的名字区分大小写。</w:t>
      </w:r>
      <w:r w:rsidRPr="007672F9">
        <w:rPr>
          <w:rFonts w:ascii="宋体" w:hAnsi="宋体" w:cs="宋体"/>
          <w:b/>
          <w:kern w:val="0"/>
          <w:szCs w:val="24"/>
        </w:rPr>
        <w:t>按照惯例，小写都用下划线隔开多个单词。</w:t>
      </w:r>
      <w:r w:rsidRPr="007672F9">
        <w:rPr>
          <w:rFonts w:ascii="宋体" w:hAnsi="宋体" w:cs="宋体"/>
          <w:kern w:val="0"/>
          <w:szCs w:val="24"/>
        </w:rPr>
        <w:t>它们从一个字母开始，然后，你可以用字母，数字，下划线，和感叹号。还可以使用</w:t>
      </w:r>
      <w:r w:rsidRPr="007672F9">
        <w:rPr>
          <w:rFonts w:cs="宋体"/>
          <w:kern w:val="0"/>
          <w:szCs w:val="24"/>
        </w:rPr>
        <w:t>Unicode</w:t>
      </w:r>
      <w:r w:rsidRPr="007672F9">
        <w:rPr>
          <w:rFonts w:ascii="宋体" w:hAnsi="宋体" w:cs="宋体"/>
          <w:kern w:val="0"/>
          <w:szCs w:val="24"/>
        </w:rPr>
        <w:t>字符。以下是一些有效的变量名：</w:t>
      </w:r>
      <w:r w:rsidRPr="007672F9">
        <w:rPr>
          <w:rFonts w:cs="宋体"/>
          <w:kern w:val="0"/>
          <w:szCs w:val="24"/>
        </w:rPr>
        <w:t>mass,moon</w:t>
      </w:r>
      <w:r w:rsidR="00920391" w:rsidRPr="007672F9">
        <w:rPr>
          <w:rFonts w:cs="宋体"/>
          <w:kern w:val="0"/>
          <w:szCs w:val="24"/>
        </w:rPr>
        <w:t>_velocity,current_time,pos3</w:t>
      </w:r>
      <w:r w:rsidR="00920391" w:rsidRPr="007672F9">
        <w:rPr>
          <w:rFonts w:cs="宋体"/>
          <w:kern w:val="0"/>
          <w:szCs w:val="24"/>
        </w:rPr>
        <w:t>和</w:t>
      </w:r>
      <w:r w:rsidR="00920391" w:rsidRPr="007672F9">
        <w:rPr>
          <w:rFonts w:cs="宋体"/>
          <w:kern w:val="0"/>
          <w:position w:val="-6"/>
          <w:szCs w:val="24"/>
        </w:rPr>
        <w:object w:dxaOrig="340" w:dyaOrig="279" w14:anchorId="5B419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7.25pt;height:14.25pt" o:ole="">
            <v:imagedata r:id="rId32" o:title=""/>
          </v:shape>
          <o:OLEObject Type="Embed" ProgID="Equation.DSMT4" ShapeID="_x0000_i1030" DrawAspect="Content" ObjectID="_1594484598" r:id="rId33"/>
        </w:object>
      </w:r>
      <w:r w:rsidR="00920391" w:rsidRPr="007672F9">
        <w:rPr>
          <w:rFonts w:cs="宋体"/>
          <w:kern w:val="0"/>
          <w:szCs w:val="24"/>
        </w:rPr>
        <w:t>。</w:t>
      </w:r>
    </w:p>
    <w:p w14:paraId="1DB357D4" w14:textId="02C685C3" w:rsidR="00920391" w:rsidRPr="007672F9" w:rsidRDefault="00920391" w:rsidP="00920391">
      <w:pPr>
        <w:widowControl/>
        <w:spacing w:after="156"/>
        <w:ind w:firstLine="480"/>
        <w:rPr>
          <w:rFonts w:ascii="宋体" w:hAnsi="宋体" w:cs="宋体"/>
          <w:kern w:val="0"/>
          <w:szCs w:val="24"/>
        </w:rPr>
      </w:pPr>
      <w:r w:rsidRPr="007672F9">
        <w:rPr>
          <w:rFonts w:ascii="宋体" w:hAnsi="宋体" w:cs="宋体"/>
          <w:kern w:val="0"/>
          <w:szCs w:val="24"/>
        </w:rPr>
        <w:t>在代码行首加上字符#表示此行被注释。</w:t>
      </w:r>
    </w:p>
    <w:p w14:paraId="15063CF2" w14:textId="007E0C8C"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 Calculate the gravitational acceleration grav_acc:</w:t>
      </w:r>
    </w:p>
    <w:p w14:paraId="7EB40FF4" w14:textId="438ACC89"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gc = 6.67e-11 # gravitational constant in m3/kg s2</w:t>
      </w:r>
    </w:p>
    <w:p w14:paraId="3ED572AB" w14:textId="08004746"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mass_earth = 5.98e24 # in kg</w:t>
      </w:r>
    </w:p>
    <w:p w14:paraId="0DBAF025" w14:textId="59F9E9DB"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radius_earth = 6378100 # in m</w:t>
      </w:r>
    </w:p>
    <w:p w14:paraId="638D624E" w14:textId="41FFE9D1"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grav_acc = gc * mass_earth / radius_earth^2 # 9.8049 m/s2</w:t>
      </w:r>
    </w:p>
    <w:p w14:paraId="11B9C288" w14:textId="1E689973" w:rsidR="00920391" w:rsidRPr="007672F9" w:rsidRDefault="00920391" w:rsidP="00920391">
      <w:pPr>
        <w:widowControl/>
        <w:spacing w:afterLines="0" w:after="0" w:line="240" w:lineRule="auto"/>
        <w:ind w:firstLineChars="0" w:firstLine="480"/>
        <w:rPr>
          <w:rFonts w:cs="宋体"/>
          <w:kern w:val="0"/>
          <w:szCs w:val="24"/>
        </w:rPr>
      </w:pPr>
    </w:p>
    <w:p w14:paraId="7EB5526D" w14:textId="6CAB5215" w:rsidR="00920391" w:rsidRPr="007672F9" w:rsidRDefault="00920391" w:rsidP="00920391">
      <w:pPr>
        <w:widowControl/>
        <w:spacing w:afterLines="0" w:after="0" w:line="240" w:lineRule="auto"/>
        <w:ind w:firstLineChars="0" w:firstLine="480"/>
        <w:rPr>
          <w:rFonts w:cs="宋体"/>
          <w:kern w:val="0"/>
          <w:szCs w:val="24"/>
        </w:rPr>
      </w:pPr>
      <w:r w:rsidRPr="007672F9">
        <w:rPr>
          <w:rFonts w:cs="宋体"/>
          <w:kern w:val="0"/>
          <w:szCs w:val="24"/>
        </w:rPr>
        <w:t>多行注释对于编写跨多行或注释代码很有帮助。</w:t>
      </w:r>
      <w:r w:rsidRPr="007672F9">
        <w:rPr>
          <w:rFonts w:cs="宋体"/>
          <w:kern w:val="0"/>
          <w:szCs w:val="24"/>
        </w:rPr>
        <w:t>julia</w:t>
      </w:r>
      <w:r w:rsidRPr="007672F9">
        <w:rPr>
          <w:rFonts w:cs="宋体"/>
          <w:kern w:val="0"/>
          <w:szCs w:val="24"/>
        </w:rPr>
        <w:t>会把所有的文字都放在</w:t>
      </w:r>
      <w:r w:rsidRPr="007672F9">
        <w:rPr>
          <w:rFonts w:cs="宋体"/>
          <w:kern w:val="0"/>
          <w:szCs w:val="24"/>
        </w:rPr>
        <w:t>#=</w:t>
      </w:r>
      <w:r w:rsidRPr="007672F9">
        <w:rPr>
          <w:rFonts w:cs="宋体"/>
          <w:kern w:val="0"/>
          <w:szCs w:val="24"/>
        </w:rPr>
        <w:t>和</w:t>
      </w:r>
      <w:r w:rsidRPr="007672F9">
        <w:rPr>
          <w:rFonts w:cs="宋体"/>
          <w:kern w:val="0"/>
          <w:szCs w:val="24"/>
        </w:rPr>
        <w:t>=#</w:t>
      </w:r>
      <w:r w:rsidRPr="007672F9">
        <w:rPr>
          <w:rFonts w:cs="宋体"/>
          <w:kern w:val="0"/>
          <w:szCs w:val="24"/>
        </w:rPr>
        <w:t>之间。对于打印出的值，使用</w:t>
      </w:r>
      <w:r w:rsidRPr="007672F9">
        <w:rPr>
          <w:rFonts w:cs="宋体"/>
          <w:kern w:val="0"/>
          <w:szCs w:val="24"/>
        </w:rPr>
        <w:t>print</w:t>
      </w:r>
      <w:r w:rsidRPr="007672F9">
        <w:rPr>
          <w:rFonts w:cs="宋体"/>
          <w:kern w:val="0"/>
          <w:szCs w:val="24"/>
        </w:rPr>
        <w:t>或</w:t>
      </w:r>
      <w:r w:rsidRPr="007672F9">
        <w:rPr>
          <w:rFonts w:cs="宋体"/>
          <w:kern w:val="0"/>
          <w:szCs w:val="24"/>
        </w:rPr>
        <w:t>println</w:t>
      </w:r>
      <w:r w:rsidRPr="007672F9">
        <w:rPr>
          <w:rFonts w:cs="宋体"/>
          <w:kern w:val="0"/>
          <w:szCs w:val="24"/>
        </w:rPr>
        <w:t>函数</w:t>
      </w:r>
      <w:r w:rsidRPr="007672F9">
        <w:rPr>
          <w:rFonts w:cs="宋体"/>
          <w:kern w:val="0"/>
          <w:szCs w:val="24"/>
        </w:rPr>
        <w:t>.</w:t>
      </w:r>
    </w:p>
    <w:p w14:paraId="1AD94190" w14:textId="2A40044C" w:rsidR="00920391" w:rsidRPr="007672F9" w:rsidRDefault="00920391" w:rsidP="00920391">
      <w:pPr>
        <w:widowControl/>
        <w:spacing w:afterLines="0" w:after="0" w:line="240" w:lineRule="auto"/>
        <w:ind w:firstLineChars="0" w:firstLine="0"/>
        <w:jc w:val="center"/>
        <w:rPr>
          <w:rFonts w:ascii="宋体" w:hAnsi="宋体" w:cs="宋体"/>
          <w:kern w:val="0"/>
          <w:szCs w:val="24"/>
        </w:rPr>
      </w:pPr>
      <w:r w:rsidRPr="007672F9">
        <w:rPr>
          <w:rFonts w:ascii="宋体" w:hAnsi="宋体" w:cs="宋体"/>
          <w:kern w:val="0"/>
          <w:szCs w:val="24"/>
        </w:rPr>
        <w:drawing>
          <wp:inline distT="0" distB="0" distL="0" distR="0" wp14:anchorId="2142CDAE" wp14:editId="6806259C">
            <wp:extent cx="1752600" cy="857250"/>
            <wp:effectExtent l="0" t="0" r="0" b="0"/>
            <wp:docPr id="15" name="图片 15" descr="C:\Users\luk\AppData\Roaming\Tencent\Users\735343320\QQ\WinTemp\RichOle\2Q`FU5OVY~XU2S6JC3HTZ_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uk\AppData\Roaming\Tencent\Users\735343320\QQ\WinTemp\RichOle\2Q`FU5OVY~XU2S6JC3HTZ_Y.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52600" cy="857250"/>
                    </a:xfrm>
                    <a:prstGeom prst="rect">
                      <a:avLst/>
                    </a:prstGeom>
                    <a:noFill/>
                    <a:ln>
                      <a:noFill/>
                    </a:ln>
                  </pic:spPr>
                </pic:pic>
              </a:graphicData>
            </a:graphic>
          </wp:inline>
        </w:drawing>
      </w:r>
    </w:p>
    <w:p w14:paraId="74F199EB" w14:textId="0DF2E51A" w:rsidR="00920391" w:rsidRPr="00920391" w:rsidRDefault="00920391" w:rsidP="00920391">
      <w:pPr>
        <w:widowControl/>
        <w:spacing w:afterLines="0" w:after="0" w:line="240" w:lineRule="auto"/>
        <w:ind w:firstLineChars="0" w:firstLine="0"/>
        <w:rPr>
          <w:rFonts w:ascii="宋体" w:hAnsi="宋体" w:cs="宋体"/>
          <w:kern w:val="0"/>
          <w:szCs w:val="24"/>
        </w:rPr>
      </w:pPr>
      <w:r w:rsidRPr="007672F9">
        <w:rPr>
          <w:rFonts w:ascii="宋体" w:hAnsi="宋体" w:cs="宋体"/>
          <w:kern w:val="0"/>
          <w:szCs w:val="24"/>
        </w:rPr>
        <w:t>如果希望打印输出是彩色的，请使用</w:t>
      </w:r>
      <w:r w:rsidRPr="007672F9">
        <w:rPr>
          <w:rFonts w:cs="宋体"/>
          <w:b/>
          <w:kern w:val="0"/>
          <w:szCs w:val="24"/>
        </w:rPr>
        <w:t>print_with_color</w:t>
      </w:r>
      <w:r w:rsidRPr="007672F9">
        <w:rPr>
          <w:rFonts w:cs="宋体"/>
          <w:kern w:val="0"/>
          <w:szCs w:val="24"/>
        </w:rPr>
        <w:t>(:red</w:t>
      </w:r>
      <w:r w:rsidRPr="007672F9">
        <w:rPr>
          <w:rFonts w:cs="宋体"/>
          <w:kern w:val="0"/>
          <w:szCs w:val="24"/>
        </w:rPr>
        <w:t>，</w:t>
      </w:r>
      <w:r w:rsidRPr="007672F9">
        <w:rPr>
          <w:rFonts w:cs="宋体"/>
          <w:kern w:val="0"/>
          <w:szCs w:val="24"/>
        </w:rPr>
        <w:t>“I love Julia!”)</w:t>
      </w:r>
      <w:r w:rsidRPr="007672F9">
        <w:rPr>
          <w:rFonts w:ascii="宋体" w:hAnsi="宋体" w:cs="宋体"/>
          <w:kern w:val="0"/>
          <w:szCs w:val="24"/>
        </w:rPr>
        <w:t>第一个参数所指示字符串</w:t>
      </w:r>
      <w:r w:rsidR="007672F9" w:rsidRPr="007672F9">
        <w:rPr>
          <w:rFonts w:ascii="宋体" w:hAnsi="宋体" w:cs="宋体"/>
          <w:kern w:val="0"/>
          <w:szCs w:val="24"/>
        </w:rPr>
        <w:t>的颜色</w:t>
      </w:r>
      <w:r w:rsidRPr="007672F9">
        <w:rPr>
          <w:rFonts w:ascii="宋体" w:hAnsi="宋体" w:cs="宋体"/>
          <w:kern w:val="0"/>
          <w:szCs w:val="24"/>
        </w:rPr>
        <w:t>。</w:t>
      </w:r>
      <w:r w:rsidR="007672F9">
        <w:rPr>
          <w:rFonts w:ascii="宋体" w:hAnsi="宋体" w:cs="宋体" w:hint="eastAsia"/>
          <w:kern w:val="0"/>
          <w:szCs w:val="24"/>
        </w:rPr>
        <w:t>只能在</w:t>
      </w:r>
      <w:r w:rsidR="007672F9" w:rsidRPr="007672F9">
        <w:rPr>
          <w:rFonts w:cs="宋体"/>
          <w:kern w:val="0"/>
          <w:szCs w:val="24"/>
        </w:rPr>
        <w:t>REPL</w:t>
      </w:r>
      <w:r w:rsidR="007672F9">
        <w:rPr>
          <w:rFonts w:ascii="宋体" w:hAnsi="宋体" w:cs="宋体" w:hint="eastAsia"/>
          <w:kern w:val="0"/>
          <w:szCs w:val="24"/>
        </w:rPr>
        <w:t>中有作用。</w:t>
      </w:r>
    </w:p>
    <w:p w14:paraId="4A2AA43D" w14:textId="77777777" w:rsidR="007672F9" w:rsidRDefault="007672F9" w:rsidP="00920391">
      <w:pPr>
        <w:widowControl/>
        <w:spacing w:afterLines="0" w:after="0" w:line="240" w:lineRule="auto"/>
        <w:ind w:firstLineChars="0" w:firstLine="480"/>
        <w:rPr>
          <w:rFonts w:cs="宋体"/>
          <w:kern w:val="0"/>
          <w:szCs w:val="24"/>
        </w:rPr>
        <w:sectPr w:rsidR="007672F9">
          <w:pgSz w:w="11906" w:h="16838"/>
          <w:pgMar w:top="1440" w:right="1800" w:bottom="1440" w:left="1800" w:header="851" w:footer="992" w:gutter="0"/>
          <w:cols w:space="425"/>
          <w:docGrid w:type="lines" w:linePitch="312"/>
        </w:sectPr>
      </w:pPr>
    </w:p>
    <w:p w14:paraId="0F849741" w14:textId="337AEF2E" w:rsidR="00920391" w:rsidRPr="007672F9" w:rsidRDefault="007672F9" w:rsidP="007672F9">
      <w:pPr>
        <w:widowControl/>
        <w:spacing w:afterLines="0" w:after="0" w:line="240" w:lineRule="auto"/>
        <w:ind w:firstLineChars="0" w:firstLine="0"/>
        <w:rPr>
          <w:rFonts w:cs="宋体" w:hint="eastAsia"/>
          <w:kern w:val="0"/>
          <w:sz w:val="44"/>
          <w:szCs w:val="44"/>
        </w:rPr>
      </w:pPr>
      <w:r w:rsidRPr="007672F9">
        <w:rPr>
          <w:rFonts w:cs="宋体"/>
          <w:kern w:val="0"/>
          <w:sz w:val="44"/>
          <w:szCs w:val="44"/>
        </w:rPr>
        <w:lastRenderedPageBreak/>
        <w:t>Types</w:t>
      </w:r>
      <w:bookmarkStart w:id="1" w:name="_GoBack"/>
      <w:bookmarkEnd w:id="1"/>
    </w:p>
    <w:p w14:paraId="5672D790" w14:textId="77777777" w:rsidR="00920391" w:rsidRPr="008C0D73" w:rsidRDefault="00920391" w:rsidP="00920391">
      <w:pPr>
        <w:widowControl/>
        <w:spacing w:afterLines="0" w:after="0" w:line="240" w:lineRule="auto"/>
        <w:ind w:firstLineChars="0" w:firstLine="480"/>
        <w:rPr>
          <w:rFonts w:cs="宋体"/>
          <w:kern w:val="0"/>
          <w:szCs w:val="24"/>
        </w:rPr>
      </w:pPr>
    </w:p>
    <w:p w14:paraId="281E54FC" w14:textId="081F45C7" w:rsidR="00EE2E79" w:rsidRPr="007672F9" w:rsidRDefault="00EE2E79" w:rsidP="00E57717">
      <w:pPr>
        <w:widowControl/>
        <w:spacing w:afterLines="0" w:after="0" w:line="240" w:lineRule="auto"/>
        <w:ind w:firstLineChars="0" w:firstLine="0"/>
        <w:rPr>
          <w:rFonts w:cs="宋体"/>
          <w:kern w:val="0"/>
          <w:szCs w:val="24"/>
        </w:rPr>
      </w:pPr>
    </w:p>
    <w:p w14:paraId="32C49BA4" w14:textId="77777777" w:rsidR="00EE2E79" w:rsidRPr="007672F9" w:rsidRDefault="00EE2E79" w:rsidP="00E57717">
      <w:pPr>
        <w:widowControl/>
        <w:spacing w:afterLines="0" w:after="0" w:line="240" w:lineRule="auto"/>
        <w:ind w:firstLineChars="0" w:firstLine="0"/>
        <w:rPr>
          <w:rFonts w:cs="宋体"/>
          <w:kern w:val="0"/>
          <w:szCs w:val="24"/>
        </w:rPr>
      </w:pPr>
    </w:p>
    <w:sectPr w:rsidR="00EE2E79" w:rsidRPr="007672F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iberationSerif-Bold">
    <w:altName w:val="微软雅黑"/>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E5CA7"/>
    <w:multiLevelType w:val="hybridMultilevel"/>
    <w:tmpl w:val="1D1E62CE"/>
    <w:lvl w:ilvl="0" w:tplc="86747EA0">
      <w:start w:val="1"/>
      <w:numFmt w:val="japaneseCounting"/>
      <w:lvlText w:val="第%1章，"/>
      <w:lvlJc w:val="left"/>
      <w:pPr>
        <w:ind w:left="1080" w:hanging="108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9E2261"/>
    <w:multiLevelType w:val="hybridMultilevel"/>
    <w:tmpl w:val="19589F10"/>
    <w:lvl w:ilvl="0" w:tplc="7932EC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E02396"/>
    <w:multiLevelType w:val="hybridMultilevel"/>
    <w:tmpl w:val="EECCAD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29F1276"/>
    <w:multiLevelType w:val="hybridMultilevel"/>
    <w:tmpl w:val="81FE7DFC"/>
    <w:lvl w:ilvl="0" w:tplc="91A4DFF6">
      <w:start w:val="1"/>
      <w:numFmt w:val="japaneseCounting"/>
      <w:lvlText w:val="第%1章"/>
      <w:lvlJc w:val="left"/>
      <w:pPr>
        <w:ind w:left="1545" w:hanging="15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7D6896"/>
    <w:multiLevelType w:val="hybridMultilevel"/>
    <w:tmpl w:val="69E023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3183B97"/>
    <w:multiLevelType w:val="hybridMultilevel"/>
    <w:tmpl w:val="AE4C1D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50C37F8A"/>
    <w:multiLevelType w:val="hybridMultilevel"/>
    <w:tmpl w:val="6E1CC0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DE569FE"/>
    <w:multiLevelType w:val="hybridMultilevel"/>
    <w:tmpl w:val="FEB4C49A"/>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6E8777AC"/>
    <w:multiLevelType w:val="hybridMultilevel"/>
    <w:tmpl w:val="7CD6A614"/>
    <w:lvl w:ilvl="0" w:tplc="DE7E3C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1525C2"/>
    <w:multiLevelType w:val="hybridMultilevel"/>
    <w:tmpl w:val="7DB2B1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6DC2B54"/>
    <w:multiLevelType w:val="hybridMultilevel"/>
    <w:tmpl w:val="009E0F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7D2F5645"/>
    <w:multiLevelType w:val="hybridMultilevel"/>
    <w:tmpl w:val="A7D415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FCD3773"/>
    <w:multiLevelType w:val="hybridMultilevel"/>
    <w:tmpl w:val="029684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7"/>
  </w:num>
  <w:num w:numId="3">
    <w:abstractNumId w:val="12"/>
  </w:num>
  <w:num w:numId="4">
    <w:abstractNumId w:val="4"/>
  </w:num>
  <w:num w:numId="5">
    <w:abstractNumId w:val="2"/>
  </w:num>
  <w:num w:numId="6">
    <w:abstractNumId w:val="9"/>
  </w:num>
  <w:num w:numId="7">
    <w:abstractNumId w:val="3"/>
  </w:num>
  <w:num w:numId="8">
    <w:abstractNumId w:val="10"/>
  </w:num>
  <w:num w:numId="9">
    <w:abstractNumId w:val="6"/>
  </w:num>
  <w:num w:numId="10">
    <w:abstractNumId w:val="1"/>
  </w:num>
  <w:num w:numId="11">
    <w:abstractNumId w:val="8"/>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5C1"/>
    <w:rsid w:val="000427B0"/>
    <w:rsid w:val="00053177"/>
    <w:rsid w:val="000A160F"/>
    <w:rsid w:val="000A69F4"/>
    <w:rsid w:val="002D7B96"/>
    <w:rsid w:val="00380B4E"/>
    <w:rsid w:val="003D4096"/>
    <w:rsid w:val="003D52A2"/>
    <w:rsid w:val="00420471"/>
    <w:rsid w:val="0045383C"/>
    <w:rsid w:val="004C660E"/>
    <w:rsid w:val="004F7F0B"/>
    <w:rsid w:val="006462AE"/>
    <w:rsid w:val="0066458F"/>
    <w:rsid w:val="00671042"/>
    <w:rsid w:val="007279C3"/>
    <w:rsid w:val="00750381"/>
    <w:rsid w:val="007672F9"/>
    <w:rsid w:val="007B0D84"/>
    <w:rsid w:val="008641FA"/>
    <w:rsid w:val="008A1940"/>
    <w:rsid w:val="008C0D73"/>
    <w:rsid w:val="00920391"/>
    <w:rsid w:val="009547AB"/>
    <w:rsid w:val="009A2C53"/>
    <w:rsid w:val="00A440DB"/>
    <w:rsid w:val="00A6107E"/>
    <w:rsid w:val="00A73DDA"/>
    <w:rsid w:val="00AA3977"/>
    <w:rsid w:val="00AD0556"/>
    <w:rsid w:val="00B025C1"/>
    <w:rsid w:val="00B209FD"/>
    <w:rsid w:val="00B27AA6"/>
    <w:rsid w:val="00BA5CD8"/>
    <w:rsid w:val="00C0125F"/>
    <w:rsid w:val="00C22F52"/>
    <w:rsid w:val="00CA2B42"/>
    <w:rsid w:val="00D759C0"/>
    <w:rsid w:val="00D76F88"/>
    <w:rsid w:val="00E3239B"/>
    <w:rsid w:val="00E50E53"/>
    <w:rsid w:val="00E5371D"/>
    <w:rsid w:val="00E57717"/>
    <w:rsid w:val="00EE2E79"/>
    <w:rsid w:val="00F93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4A3588"/>
  <w15:chartTrackingRefBased/>
  <w15:docId w15:val="{70FDF8D1-AC2E-4A28-A4FC-8B21790FA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5383C"/>
    <w:pPr>
      <w:widowControl w:val="0"/>
      <w:spacing w:afterLines="50" w:after="50" w:line="312" w:lineRule="auto"/>
      <w:ind w:firstLineChars="200" w:firstLine="200"/>
      <w:jc w:val="both"/>
    </w:pPr>
    <w:rPr>
      <w:rFonts w:ascii="Consolas" w:eastAsia="宋体" w:hAnsi="Consolas"/>
      <w:noProof/>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79C3"/>
    <w:pPr>
      <w:ind w:firstLine="420"/>
    </w:pPr>
  </w:style>
  <w:style w:type="character" w:styleId="a4">
    <w:name w:val="Hyperlink"/>
    <w:basedOn w:val="a0"/>
    <w:uiPriority w:val="99"/>
    <w:unhideWhenUsed/>
    <w:rsid w:val="00CA2B42"/>
    <w:rPr>
      <w:color w:val="0563C1" w:themeColor="hyperlink"/>
      <w:u w:val="single"/>
    </w:rPr>
  </w:style>
  <w:style w:type="character" w:styleId="a5">
    <w:name w:val="Unresolved Mention"/>
    <w:basedOn w:val="a0"/>
    <w:uiPriority w:val="99"/>
    <w:semiHidden/>
    <w:unhideWhenUsed/>
    <w:rsid w:val="00CA2B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589685">
      <w:bodyDiv w:val="1"/>
      <w:marLeft w:val="0"/>
      <w:marRight w:val="0"/>
      <w:marTop w:val="0"/>
      <w:marBottom w:val="0"/>
      <w:divBdr>
        <w:top w:val="none" w:sz="0" w:space="0" w:color="auto"/>
        <w:left w:val="none" w:sz="0" w:space="0" w:color="auto"/>
        <w:bottom w:val="none" w:sz="0" w:space="0" w:color="auto"/>
        <w:right w:val="none" w:sz="0" w:space="0" w:color="auto"/>
      </w:divBdr>
      <w:divsChild>
        <w:div w:id="543829469">
          <w:marLeft w:val="0"/>
          <w:marRight w:val="0"/>
          <w:marTop w:val="0"/>
          <w:marBottom w:val="0"/>
          <w:divBdr>
            <w:top w:val="none" w:sz="0" w:space="0" w:color="auto"/>
            <w:left w:val="none" w:sz="0" w:space="0" w:color="auto"/>
            <w:bottom w:val="none" w:sz="0" w:space="0" w:color="auto"/>
            <w:right w:val="none" w:sz="0" w:space="0" w:color="auto"/>
          </w:divBdr>
        </w:div>
      </w:divsChild>
    </w:div>
    <w:div w:id="166873485">
      <w:bodyDiv w:val="1"/>
      <w:marLeft w:val="0"/>
      <w:marRight w:val="0"/>
      <w:marTop w:val="0"/>
      <w:marBottom w:val="0"/>
      <w:divBdr>
        <w:top w:val="none" w:sz="0" w:space="0" w:color="auto"/>
        <w:left w:val="none" w:sz="0" w:space="0" w:color="auto"/>
        <w:bottom w:val="none" w:sz="0" w:space="0" w:color="auto"/>
        <w:right w:val="none" w:sz="0" w:space="0" w:color="auto"/>
      </w:divBdr>
      <w:divsChild>
        <w:div w:id="1193958343">
          <w:marLeft w:val="0"/>
          <w:marRight w:val="0"/>
          <w:marTop w:val="0"/>
          <w:marBottom w:val="0"/>
          <w:divBdr>
            <w:top w:val="none" w:sz="0" w:space="0" w:color="auto"/>
            <w:left w:val="none" w:sz="0" w:space="0" w:color="auto"/>
            <w:bottom w:val="none" w:sz="0" w:space="0" w:color="auto"/>
            <w:right w:val="none" w:sz="0" w:space="0" w:color="auto"/>
          </w:divBdr>
        </w:div>
      </w:divsChild>
    </w:div>
    <w:div w:id="604191489">
      <w:bodyDiv w:val="1"/>
      <w:marLeft w:val="0"/>
      <w:marRight w:val="0"/>
      <w:marTop w:val="0"/>
      <w:marBottom w:val="0"/>
      <w:divBdr>
        <w:top w:val="none" w:sz="0" w:space="0" w:color="auto"/>
        <w:left w:val="none" w:sz="0" w:space="0" w:color="auto"/>
        <w:bottom w:val="none" w:sz="0" w:space="0" w:color="auto"/>
        <w:right w:val="none" w:sz="0" w:space="0" w:color="auto"/>
      </w:divBdr>
      <w:divsChild>
        <w:div w:id="213545216">
          <w:marLeft w:val="0"/>
          <w:marRight w:val="0"/>
          <w:marTop w:val="0"/>
          <w:marBottom w:val="0"/>
          <w:divBdr>
            <w:top w:val="none" w:sz="0" w:space="0" w:color="auto"/>
            <w:left w:val="none" w:sz="0" w:space="0" w:color="auto"/>
            <w:bottom w:val="none" w:sz="0" w:space="0" w:color="auto"/>
            <w:right w:val="none" w:sz="0" w:space="0" w:color="auto"/>
          </w:divBdr>
        </w:div>
      </w:divsChild>
    </w:div>
    <w:div w:id="662781626">
      <w:bodyDiv w:val="1"/>
      <w:marLeft w:val="0"/>
      <w:marRight w:val="0"/>
      <w:marTop w:val="0"/>
      <w:marBottom w:val="0"/>
      <w:divBdr>
        <w:top w:val="none" w:sz="0" w:space="0" w:color="auto"/>
        <w:left w:val="none" w:sz="0" w:space="0" w:color="auto"/>
        <w:bottom w:val="none" w:sz="0" w:space="0" w:color="auto"/>
        <w:right w:val="none" w:sz="0" w:space="0" w:color="auto"/>
      </w:divBdr>
      <w:divsChild>
        <w:div w:id="1982539">
          <w:marLeft w:val="0"/>
          <w:marRight w:val="0"/>
          <w:marTop w:val="0"/>
          <w:marBottom w:val="0"/>
          <w:divBdr>
            <w:top w:val="none" w:sz="0" w:space="0" w:color="auto"/>
            <w:left w:val="none" w:sz="0" w:space="0" w:color="auto"/>
            <w:bottom w:val="none" w:sz="0" w:space="0" w:color="auto"/>
            <w:right w:val="none" w:sz="0" w:space="0" w:color="auto"/>
          </w:divBdr>
        </w:div>
      </w:divsChild>
    </w:div>
    <w:div w:id="779573187">
      <w:bodyDiv w:val="1"/>
      <w:marLeft w:val="0"/>
      <w:marRight w:val="0"/>
      <w:marTop w:val="0"/>
      <w:marBottom w:val="0"/>
      <w:divBdr>
        <w:top w:val="none" w:sz="0" w:space="0" w:color="auto"/>
        <w:left w:val="none" w:sz="0" w:space="0" w:color="auto"/>
        <w:bottom w:val="none" w:sz="0" w:space="0" w:color="auto"/>
        <w:right w:val="none" w:sz="0" w:space="0" w:color="auto"/>
      </w:divBdr>
      <w:divsChild>
        <w:div w:id="993022696">
          <w:marLeft w:val="0"/>
          <w:marRight w:val="0"/>
          <w:marTop w:val="0"/>
          <w:marBottom w:val="0"/>
          <w:divBdr>
            <w:top w:val="none" w:sz="0" w:space="0" w:color="auto"/>
            <w:left w:val="none" w:sz="0" w:space="0" w:color="auto"/>
            <w:bottom w:val="none" w:sz="0" w:space="0" w:color="auto"/>
            <w:right w:val="none" w:sz="0" w:space="0" w:color="auto"/>
          </w:divBdr>
        </w:div>
      </w:divsChild>
    </w:div>
    <w:div w:id="840241629">
      <w:bodyDiv w:val="1"/>
      <w:marLeft w:val="0"/>
      <w:marRight w:val="0"/>
      <w:marTop w:val="0"/>
      <w:marBottom w:val="0"/>
      <w:divBdr>
        <w:top w:val="none" w:sz="0" w:space="0" w:color="auto"/>
        <w:left w:val="none" w:sz="0" w:space="0" w:color="auto"/>
        <w:bottom w:val="none" w:sz="0" w:space="0" w:color="auto"/>
        <w:right w:val="none" w:sz="0" w:space="0" w:color="auto"/>
      </w:divBdr>
      <w:divsChild>
        <w:div w:id="1803961140">
          <w:marLeft w:val="0"/>
          <w:marRight w:val="0"/>
          <w:marTop w:val="0"/>
          <w:marBottom w:val="0"/>
          <w:divBdr>
            <w:top w:val="none" w:sz="0" w:space="0" w:color="auto"/>
            <w:left w:val="none" w:sz="0" w:space="0" w:color="auto"/>
            <w:bottom w:val="none" w:sz="0" w:space="0" w:color="auto"/>
            <w:right w:val="none" w:sz="0" w:space="0" w:color="auto"/>
          </w:divBdr>
        </w:div>
      </w:divsChild>
    </w:div>
    <w:div w:id="842087058">
      <w:bodyDiv w:val="1"/>
      <w:marLeft w:val="0"/>
      <w:marRight w:val="0"/>
      <w:marTop w:val="0"/>
      <w:marBottom w:val="0"/>
      <w:divBdr>
        <w:top w:val="none" w:sz="0" w:space="0" w:color="auto"/>
        <w:left w:val="none" w:sz="0" w:space="0" w:color="auto"/>
        <w:bottom w:val="none" w:sz="0" w:space="0" w:color="auto"/>
        <w:right w:val="none" w:sz="0" w:space="0" w:color="auto"/>
      </w:divBdr>
      <w:divsChild>
        <w:div w:id="1686056234">
          <w:marLeft w:val="0"/>
          <w:marRight w:val="0"/>
          <w:marTop w:val="0"/>
          <w:marBottom w:val="0"/>
          <w:divBdr>
            <w:top w:val="none" w:sz="0" w:space="0" w:color="auto"/>
            <w:left w:val="none" w:sz="0" w:space="0" w:color="auto"/>
            <w:bottom w:val="none" w:sz="0" w:space="0" w:color="auto"/>
            <w:right w:val="none" w:sz="0" w:space="0" w:color="auto"/>
          </w:divBdr>
        </w:div>
      </w:divsChild>
    </w:div>
    <w:div w:id="1335064250">
      <w:bodyDiv w:val="1"/>
      <w:marLeft w:val="0"/>
      <w:marRight w:val="0"/>
      <w:marTop w:val="0"/>
      <w:marBottom w:val="0"/>
      <w:divBdr>
        <w:top w:val="none" w:sz="0" w:space="0" w:color="auto"/>
        <w:left w:val="none" w:sz="0" w:space="0" w:color="auto"/>
        <w:bottom w:val="none" w:sz="0" w:space="0" w:color="auto"/>
        <w:right w:val="none" w:sz="0" w:space="0" w:color="auto"/>
      </w:divBdr>
      <w:divsChild>
        <w:div w:id="437453099">
          <w:marLeft w:val="0"/>
          <w:marRight w:val="0"/>
          <w:marTop w:val="0"/>
          <w:marBottom w:val="0"/>
          <w:divBdr>
            <w:top w:val="none" w:sz="0" w:space="0" w:color="auto"/>
            <w:left w:val="none" w:sz="0" w:space="0" w:color="auto"/>
            <w:bottom w:val="none" w:sz="0" w:space="0" w:color="auto"/>
            <w:right w:val="none" w:sz="0" w:space="0" w:color="auto"/>
          </w:divBdr>
        </w:div>
      </w:divsChild>
    </w:div>
    <w:div w:id="1543207388">
      <w:bodyDiv w:val="1"/>
      <w:marLeft w:val="0"/>
      <w:marRight w:val="0"/>
      <w:marTop w:val="0"/>
      <w:marBottom w:val="0"/>
      <w:divBdr>
        <w:top w:val="none" w:sz="0" w:space="0" w:color="auto"/>
        <w:left w:val="none" w:sz="0" w:space="0" w:color="auto"/>
        <w:bottom w:val="none" w:sz="0" w:space="0" w:color="auto"/>
        <w:right w:val="none" w:sz="0" w:space="0" w:color="auto"/>
      </w:divBdr>
      <w:divsChild>
        <w:div w:id="2049794024">
          <w:marLeft w:val="0"/>
          <w:marRight w:val="0"/>
          <w:marTop w:val="0"/>
          <w:marBottom w:val="0"/>
          <w:divBdr>
            <w:top w:val="none" w:sz="0" w:space="0" w:color="auto"/>
            <w:left w:val="none" w:sz="0" w:space="0" w:color="auto"/>
            <w:bottom w:val="none" w:sz="0" w:space="0" w:color="auto"/>
            <w:right w:val="none" w:sz="0" w:space="0" w:color="auto"/>
          </w:divBdr>
        </w:div>
      </w:divsChild>
    </w:div>
    <w:div w:id="1618758713">
      <w:bodyDiv w:val="1"/>
      <w:marLeft w:val="0"/>
      <w:marRight w:val="0"/>
      <w:marTop w:val="0"/>
      <w:marBottom w:val="0"/>
      <w:divBdr>
        <w:top w:val="none" w:sz="0" w:space="0" w:color="auto"/>
        <w:left w:val="none" w:sz="0" w:space="0" w:color="auto"/>
        <w:bottom w:val="none" w:sz="0" w:space="0" w:color="auto"/>
        <w:right w:val="none" w:sz="0" w:space="0" w:color="auto"/>
      </w:divBdr>
      <w:divsChild>
        <w:div w:id="198050365">
          <w:marLeft w:val="0"/>
          <w:marRight w:val="0"/>
          <w:marTop w:val="0"/>
          <w:marBottom w:val="0"/>
          <w:divBdr>
            <w:top w:val="none" w:sz="0" w:space="0" w:color="auto"/>
            <w:left w:val="none" w:sz="0" w:space="0" w:color="auto"/>
            <w:bottom w:val="none" w:sz="0" w:space="0" w:color="auto"/>
            <w:right w:val="none" w:sz="0" w:space="0" w:color="auto"/>
          </w:divBdr>
        </w:div>
      </w:divsChild>
    </w:div>
    <w:div w:id="1821388164">
      <w:bodyDiv w:val="1"/>
      <w:marLeft w:val="0"/>
      <w:marRight w:val="0"/>
      <w:marTop w:val="0"/>
      <w:marBottom w:val="0"/>
      <w:divBdr>
        <w:top w:val="none" w:sz="0" w:space="0" w:color="auto"/>
        <w:left w:val="none" w:sz="0" w:space="0" w:color="auto"/>
        <w:bottom w:val="none" w:sz="0" w:space="0" w:color="auto"/>
        <w:right w:val="none" w:sz="0" w:space="0" w:color="auto"/>
      </w:divBdr>
      <w:divsChild>
        <w:div w:id="1591425384">
          <w:marLeft w:val="0"/>
          <w:marRight w:val="0"/>
          <w:marTop w:val="0"/>
          <w:marBottom w:val="0"/>
          <w:divBdr>
            <w:top w:val="none" w:sz="0" w:space="0" w:color="auto"/>
            <w:left w:val="none" w:sz="0" w:space="0" w:color="auto"/>
            <w:bottom w:val="none" w:sz="0" w:space="0" w:color="auto"/>
            <w:right w:val="none" w:sz="0" w:space="0" w:color="auto"/>
          </w:divBdr>
        </w:div>
      </w:divsChild>
    </w:div>
    <w:div w:id="1822849839">
      <w:bodyDiv w:val="1"/>
      <w:marLeft w:val="0"/>
      <w:marRight w:val="0"/>
      <w:marTop w:val="0"/>
      <w:marBottom w:val="0"/>
      <w:divBdr>
        <w:top w:val="none" w:sz="0" w:space="0" w:color="auto"/>
        <w:left w:val="none" w:sz="0" w:space="0" w:color="auto"/>
        <w:bottom w:val="none" w:sz="0" w:space="0" w:color="auto"/>
        <w:right w:val="none" w:sz="0" w:space="0" w:color="auto"/>
      </w:divBdr>
      <w:divsChild>
        <w:div w:id="1117992049">
          <w:marLeft w:val="0"/>
          <w:marRight w:val="0"/>
          <w:marTop w:val="0"/>
          <w:marBottom w:val="0"/>
          <w:divBdr>
            <w:top w:val="none" w:sz="0" w:space="0" w:color="auto"/>
            <w:left w:val="none" w:sz="0" w:space="0" w:color="auto"/>
            <w:bottom w:val="none" w:sz="0" w:space="0" w:color="auto"/>
            <w:right w:val="none" w:sz="0" w:space="0" w:color="auto"/>
          </w:divBdr>
        </w:div>
      </w:divsChild>
    </w:div>
    <w:div w:id="2030065169">
      <w:bodyDiv w:val="1"/>
      <w:marLeft w:val="0"/>
      <w:marRight w:val="0"/>
      <w:marTop w:val="0"/>
      <w:marBottom w:val="0"/>
      <w:divBdr>
        <w:top w:val="none" w:sz="0" w:space="0" w:color="auto"/>
        <w:left w:val="none" w:sz="0" w:space="0" w:color="auto"/>
        <w:bottom w:val="none" w:sz="0" w:space="0" w:color="auto"/>
        <w:right w:val="none" w:sz="0" w:space="0" w:color="auto"/>
      </w:divBdr>
      <w:divsChild>
        <w:div w:id="4663155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ebchat.freenode.net/?channels=julia" TargetMode="External"/><Relationship Id="rId18" Type="http://schemas.openxmlformats.org/officeDocument/2006/relationships/image" Target="media/image4.png"/><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image" Target="media/image16.png"/><Relationship Id="rId7" Type="http://schemas.openxmlformats.org/officeDocument/2006/relationships/hyperlink" Target="https://github.com/lgautier/Rif.jl" TargetMode="External"/><Relationship Id="rId12" Type="http://schemas.openxmlformats.org/officeDocument/2006/relationships/hyperlink" Target="http://julialang.org/community"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image" Target="media/image6.png"/><Relationship Id="rId29" Type="http://schemas.openxmlformats.org/officeDocument/2006/relationships/hyperlink" Target="https://github.com/JuliaLang/julia/tree/master/contrib" TargetMode="External"/><Relationship Id="rId1" Type="http://schemas.openxmlformats.org/officeDocument/2006/relationships/numbering" Target="numbering.xml"/><Relationship Id="rId6" Type="http://schemas.openxmlformats.org/officeDocument/2006/relationships/hyperlink" Target="https://github.com/lindahua/MATLAB.jl" TargetMode="External"/><Relationship Id="rId11" Type="http://schemas.openxmlformats.org/officeDocument/2006/relationships/hyperlink" Target="http://pkg.julialang.org/indexorg.html" TargetMode="External"/><Relationship Id="rId24" Type="http://schemas.openxmlformats.org/officeDocument/2006/relationships/image" Target="media/image10.png"/><Relationship Id="rId32" Type="http://schemas.openxmlformats.org/officeDocument/2006/relationships/image" Target="media/image15.wmf"/><Relationship Id="rId5" Type="http://schemas.openxmlformats.org/officeDocument/2006/relationships/hyperlink" Target="mailto:&#35831;&#32852;&#31995;question@packtpub.com" TargetMode="External"/><Relationship Id="rId15" Type="http://schemas.openxmlformats.org/officeDocument/2006/relationships/hyperlink" Target="http://julialang.org/downloads" TargetMode="External"/><Relationship Id="rId23" Type="http://schemas.openxmlformats.org/officeDocument/2006/relationships/image" Target="media/image9.png"/><Relationship Id="rId28" Type="http://schemas.openxmlformats.org/officeDocument/2006/relationships/hyperlink" Target="https://github.com/JuliaLang/julia-vim" TargetMode="External"/><Relationship Id="rId36" Type="http://schemas.openxmlformats.org/officeDocument/2006/relationships/theme" Target="theme/theme1.xml"/><Relationship Id="rId10" Type="http://schemas.openxmlformats.org/officeDocument/2006/relationships/hyperlink" Target="http://docs.julialang.org/en/latest" TargetMode="External"/><Relationship Id="rId19" Type="http://schemas.openxmlformats.org/officeDocument/2006/relationships/image" Target="media/image5.png"/><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hyperlink" Target="http://julialang.org" TargetMode="Externa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hyperlink" Target="http://docs.julialang.org/en/latest/manual/packages/" TargetMode="External"/><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hyperlink" Target="https://github.com/stevengj/PyCall.j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4</TotalTime>
  <Pages>29</Pages>
  <Words>1601</Words>
  <Characters>9129</Characters>
  <Application>Microsoft Office Word</Application>
  <DocSecurity>0</DocSecurity>
  <Lines>76</Lines>
  <Paragraphs>21</Paragraphs>
  <ScaleCrop>false</ScaleCrop>
  <Company/>
  <LinksUpToDate>false</LinksUpToDate>
  <CharactersWithSpaces>10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k</dc:creator>
  <cp:keywords/>
  <dc:description/>
  <cp:lastModifiedBy>lu k</cp:lastModifiedBy>
  <cp:revision>9</cp:revision>
  <dcterms:created xsi:type="dcterms:W3CDTF">2018-07-29T08:10:00Z</dcterms:created>
  <dcterms:modified xsi:type="dcterms:W3CDTF">2018-07-30T11:37:00Z</dcterms:modified>
</cp:coreProperties>
</file>